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7A0" w:rsidRDefault="00AE5EFD" w:rsidP="00CB6171">
      <w:pPr>
        <w:snapToGrid/>
        <w:spacing w:line="240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0672" behindDoc="0" locked="1" layoutInCell="1" allowOverlap="1" wp14:anchorId="1DAC5208" wp14:editId="76D3C582">
                <wp:simplePos x="0" y="0"/>
                <wp:positionH relativeFrom="column">
                  <wp:align>right</wp:align>
                </wp:positionH>
                <wp:positionV relativeFrom="paragraph">
                  <wp:posOffset>9181465</wp:posOffset>
                </wp:positionV>
                <wp:extent cx="1260000" cy="324000"/>
                <wp:effectExtent l="0" t="0" r="0" b="0"/>
                <wp:wrapNone/>
                <wp:docPr id="1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24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5EFD" w:rsidRDefault="00AE5EFD" w:rsidP="00AE5EFD">
                            <w:pPr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>63001N11-E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 w:rsidRPr="00702BE5">
                              <w:rPr>
                                <w:rFonts w:hint="eastAsia"/>
                                <w:bdr w:val="single" w:sz="4" w:space="0" w:color="auto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48pt;margin-top:722.95pt;width:99.2pt;height:25.5pt;z-index:251740672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" filled="f" stroked="f">
                <v:textbox>
                  <w:txbxContent>
                    <w:p w:rsidR="00AE5EFD" w:rsidRDefault="00AE5EFD" w:rsidP="00AE5EFD">
                      <w:pPr>
                        <w:jc w:val="right"/>
                      </w:pPr>
                      <w:r>
                        <w:rPr>
                          <w:rFonts w:hint="eastAsia"/>
                        </w:rPr>
                        <w:t>63001N</w:t>
                      </w:r>
                      <w:r>
                        <w:rPr>
                          <w:rFonts w:hint="eastAsia"/>
                        </w:rPr>
                        <w:t>11</w:t>
                      </w:r>
                      <w:bookmarkStart w:id="1" w:name="_GoBack"/>
                      <w:bookmarkEnd w:id="1"/>
                      <w:r>
                        <w:rPr>
                          <w:rFonts w:hint="eastAsia"/>
                        </w:rPr>
                        <w:t>-E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 w:rsidRPr="00702BE5">
                        <w:rPr>
                          <w:rFonts w:hint="eastAsia"/>
                          <w:bdr w:val="single" w:sz="4" w:space="0" w:color="auto"/>
                        </w:rPr>
                        <w:t>B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9C77A0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9C77A0" w:rsidRPr="00E023E9" w:rsidRDefault="00404A02" w:rsidP="00CB6171">
      <w:pPr>
        <w:snapToGrid/>
        <w:spacing w:line="240" w:lineRule="auto"/>
        <w:jc w:val="center"/>
        <w:rPr>
          <w:rFonts w:eastAsia="華康楷書體W5"/>
          <w:sz w:val="44"/>
          <w:szCs w:val="44"/>
        </w:rPr>
      </w:pPr>
      <w:r w:rsidRPr="00230050">
        <w:rPr>
          <w:rFonts w:eastAsia="華康楷書體W5"/>
          <w:sz w:val="44"/>
          <w:szCs w:val="44"/>
        </w:rPr>
        <w:t>11</w:t>
      </w:r>
      <w:r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分科測驗全真模擬試卷</w:t>
      </w:r>
      <w:r w:rsidR="009C77A0" w:rsidRPr="00E023E9">
        <w:rPr>
          <w:rFonts w:eastAsia="華康楷書體W5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221F80" w:rsidRPr="00544E48" w:rsidRDefault="00221F80" w:rsidP="00CB6171">
      <w:pPr>
        <w:snapToGrid/>
        <w:spacing w:line="240" w:lineRule="auto"/>
        <w:jc w:val="center"/>
        <w:rPr>
          <w:b/>
          <w:sz w:val="28"/>
          <w:szCs w:val="28"/>
          <w:shd w:val="pct15" w:color="auto" w:fill="FFFFFF"/>
        </w:rPr>
      </w:pPr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請於考試開始</w:t>
      </w:r>
      <w:proofErr w:type="gramStart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鈴</w:t>
      </w:r>
      <w:proofErr w:type="gramEnd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響起，在</w:t>
      </w:r>
      <w:proofErr w:type="gramStart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答題卷簽名</w:t>
      </w:r>
      <w:proofErr w:type="gramEnd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欄位以正楷簽全名</w:t>
      </w:r>
    </w:p>
    <w:p w:rsidR="009C77A0" w:rsidRDefault="00404A02" w:rsidP="00CB6171">
      <w:pPr>
        <w:snapToGrid/>
        <w:spacing w:line="240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>
        <w:rPr>
          <w:rFonts w:ascii="華康楷書體W5" w:eastAsia="華康楷書體W5" w:hAnsi="標楷體" w:hint="eastAsia"/>
          <w:sz w:val="44"/>
          <w:szCs w:val="44"/>
        </w:rPr>
        <w:t>小組</w:t>
      </w:r>
    </w:p>
    <w:p w:rsidR="009A4E24" w:rsidRPr="00326A15" w:rsidRDefault="009A4E24" w:rsidP="00CB6171">
      <w:pPr>
        <w:snapToGrid/>
        <w:spacing w:line="240" w:lineRule="auto"/>
        <w:jc w:val="center"/>
        <w:rPr>
          <w:rFonts w:ascii="華康楷書體W5" w:eastAsia="華康楷書體W5" w:hAnsi="標楷體"/>
          <w:sz w:val="44"/>
          <w:szCs w:val="44"/>
        </w:rPr>
      </w:pPr>
    </w:p>
    <w:p w:rsidR="009A4E24" w:rsidRDefault="009C77A0" w:rsidP="00CB6171">
      <w:pPr>
        <w:snapToGrid/>
        <w:spacing w:line="240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208" behindDoc="1" locked="1" layoutInCell="1" allowOverlap="1" wp14:anchorId="3028FDB6" wp14:editId="2F9A0E21">
                <wp:simplePos x="1327150" y="3111500"/>
                <wp:positionH relativeFrom="page">
                  <wp:align>center</wp:align>
                </wp:positionH>
                <wp:positionV relativeFrom="paragraph">
                  <wp:posOffset>74930</wp:posOffset>
                </wp:positionV>
                <wp:extent cx="5410200" cy="4784090"/>
                <wp:effectExtent l="0" t="0" r="19050" b="16510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4784141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E0130" w:rsidRPr="00001306" w:rsidRDefault="00EE0130" w:rsidP="00404A02">
                            <w:pPr>
                              <w:spacing w:line="252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EE0130" w:rsidRPr="00812B81" w:rsidRDefault="00EE0130" w:rsidP="00404A02">
                            <w:pPr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8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EE0130" w:rsidRPr="00812B81" w:rsidRDefault="00EE0130" w:rsidP="00404A02">
                            <w:pPr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EE0130" w:rsidRPr="00A56AF4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用</w:t>
                            </w:r>
                            <w:r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2B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應以橡皮擦擦拭，切勿使用修正液（帶）。</w:t>
                            </w:r>
                          </w:p>
                          <w:p w:rsidR="00EE0130" w:rsidRPr="00A56AF4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可以使用修正液（帶）。</w:t>
                            </w:r>
                          </w:p>
                          <w:p w:rsidR="00EE0130" w:rsidRPr="00A56AF4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生須依上述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規定劃記或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，若未依規定而導致答案難以辨識或評閱時，恐將影響成績並損及權益。</w:t>
                            </w:r>
                          </w:p>
                          <w:p w:rsidR="00EE0130" w:rsidRPr="007020D7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:rsidR="00EE0130" w:rsidRPr="00812B81" w:rsidRDefault="00EE0130" w:rsidP="00404A02">
                            <w:pPr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EE0130" w:rsidRPr="00A56AF4" w:rsidRDefault="00EE0130" w:rsidP="00404A02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者，得該題的分數；答錯、未作答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劃記多於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個選項者，該題以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零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計算。</w:t>
                            </w:r>
                          </w:p>
                          <w:p w:rsidR="00EE0130" w:rsidRPr="00404A02" w:rsidRDefault="00EE0130" w:rsidP="00404A02">
                            <w:pPr>
                              <w:snapToGrid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A11FAF">
                              <w:rPr>
                                <w:rFonts w:eastAsia="華康楷書體W5"/>
                                <w:position w:val="-22"/>
                                <w:sz w:val="28"/>
                                <w:szCs w:val="28"/>
                              </w:rPr>
                              <w:object w:dxaOrig="78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9.3pt;height:30.5pt" o:ole="">
                                  <v:imagedata r:id="rId9" o:title=""/>
                                </v:shape>
                                <o:OLEObject Type="Embed" ProgID="Equation.DSMT4" ShapeID="_x0000_i1026" DrawAspect="Content" ObjectID="_1802100706" r:id="rId10"/>
                              </w:objec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零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或所有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者，該題以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零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0;margin-top:5.9pt;width:426pt;height:376.7pt;z-index:-251638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" filled="f" strokeweight="1pt">
                <v:textbox>
                  <w:txbxContent>
                    <w:p w:rsidR="00EE0130" w:rsidRPr="00001306" w:rsidRDefault="00EE0130" w:rsidP="00404A02">
                      <w:pPr>
                        <w:spacing w:line="252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EE0130" w:rsidRPr="00812B81" w:rsidRDefault="00EE0130" w:rsidP="00404A02">
                      <w:pPr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>
                        <w:rPr>
                          <w:rFonts w:eastAsia="華康楷書體W5"/>
                          <w:sz w:val="28"/>
                          <w:szCs w:val="28"/>
                        </w:rPr>
                        <w:t>8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EE0130" w:rsidRPr="00812B81" w:rsidRDefault="00EE0130" w:rsidP="00404A02">
                      <w:pPr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EE0130" w:rsidRPr="00A56AF4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用</w:t>
                      </w:r>
                      <w:r>
                        <w:rPr>
                          <w:rFonts w:eastAsia="華康楷書體W5"/>
                          <w:sz w:val="28"/>
                          <w:szCs w:val="28"/>
                        </w:rPr>
                        <w:t>2B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應以橡皮擦擦拭，切勿使用修正液（帶）。</w:t>
                      </w:r>
                    </w:p>
                    <w:p w:rsidR="00EE0130" w:rsidRPr="00A56AF4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除題目另有規定外，非選擇題用筆尖較粗之黑色墨水的筆在「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可以使用修正液（帶）。</w:t>
                      </w:r>
                    </w:p>
                    <w:p w:rsidR="00EE0130" w:rsidRPr="00A56AF4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考生須依上述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規定劃記或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，若未依規定而導致答案難以辨識或評閱時，恐將影響成績並損及權益。</w:t>
                      </w:r>
                    </w:p>
                    <w:p w:rsidR="00EE0130" w:rsidRPr="007020D7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張，不得要求增補。</w:t>
                      </w:r>
                    </w:p>
                    <w:p w:rsidR="00EE0130" w:rsidRPr="00812B81" w:rsidRDefault="00EE0130" w:rsidP="00404A02">
                      <w:pPr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EE0130" w:rsidRPr="00A56AF4" w:rsidRDefault="00EE0130" w:rsidP="00404A02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單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只有一個是正確或最適當的選項。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答對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者，得該題的分數；答錯、未作答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或劃記多於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個選項者，該題以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零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分計算。</w:t>
                      </w:r>
                    </w:p>
                    <w:p w:rsidR="00EE0130" w:rsidRPr="00404A02" w:rsidRDefault="00EE0130" w:rsidP="00404A02">
                      <w:pPr>
                        <w:snapToGrid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至少有一個是正確的選項。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獨立判定，所有選項均答對者，得該題全部的分數；答錯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者，得該題</w:t>
                      </w:r>
                      <w:r w:rsidRPr="00A11FAF">
                        <w:rPr>
                          <w:rFonts w:eastAsia="華康楷書體W5"/>
                          <w:position w:val="-22"/>
                          <w:sz w:val="28"/>
                          <w:szCs w:val="28"/>
                        </w:rPr>
                        <w:object w:dxaOrig="780" w:dyaOrig="620">
                          <v:shape id="_x0000_i1026" type="#_x0000_t75" style="width:39.25pt;height:30.4pt" o:ole="">
                            <v:imagedata r:id="rId12" o:title=""/>
                          </v:shape>
                          <o:OLEObject Type="Embed" ProgID="Equation.DSMT4" ShapeID="_x0000_i1026" DrawAspect="Content" ObjectID="_1801491854" r:id="rId13"/>
                        </w:objec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零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分或所有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均未作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者，該題以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零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line="240" w:lineRule="auto"/>
      </w:pPr>
    </w:p>
    <w:p w:rsidR="009A4E24" w:rsidRDefault="009A4E24" w:rsidP="00CB6171">
      <w:pPr>
        <w:snapToGrid/>
        <w:spacing w:before="100" w:beforeAutospacing="1" w:line="240" w:lineRule="auto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221F80">
      <w:pPr>
        <w:spacing w:before="100" w:beforeAutospacing="1"/>
        <w:jc w:val="center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221F80" w:rsidP="00FE03C3">
      <w:pPr>
        <w:snapToGrid/>
        <w:spacing w:line="240" w:lineRule="auto"/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91520" behindDoc="0" locked="1" layoutInCell="1" allowOverlap="1" wp14:anchorId="441CC7C1" wp14:editId="1F2800B2">
                <wp:simplePos x="0" y="0"/>
                <wp:positionH relativeFrom="page">
                  <wp:align>center</wp:align>
                </wp:positionH>
                <wp:positionV relativeFrom="paragraph">
                  <wp:posOffset>392430</wp:posOffset>
                </wp:positionV>
                <wp:extent cx="3963600" cy="817200"/>
                <wp:effectExtent l="0" t="0" r="18415" b="21590"/>
                <wp:wrapNone/>
                <wp:docPr id="13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3600" cy="8172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E0130" w:rsidRPr="006444E9" w:rsidRDefault="00EE0130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EE0130" w:rsidRPr="006444E9" w:rsidRDefault="00EE0130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‧</w:t>
                            </w:r>
                            <w:proofErr w:type="gramEnd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EE0130" w:rsidRPr="00001306" w:rsidRDefault="00EE0130" w:rsidP="00221F80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如需試卷檔案，請登入龍騰</w:t>
                            </w:r>
                            <w:proofErr w:type="gramStart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線上題測</w:t>
                            </w:r>
                            <w:proofErr w:type="gramEnd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→各科</w:t>
                            </w:r>
                            <w:r w:rsidRPr="006444E9">
                              <w:rPr>
                                <w:rFonts w:eastAsia="華康楷書體W5"/>
                                <w:sz w:val="24"/>
                              </w:rPr>
                              <w:t>word</w:t>
                            </w:r>
                            <w:r w:rsidRPr="006444E9">
                              <w:rPr>
                                <w:rFonts w:ascii="華康楷書體W5" w:eastAsia="華康楷書體W5" w:hAnsi="微軟正黑體" w:hint="eastAsia"/>
                                <w:sz w:val="24"/>
                              </w:rPr>
                              <w:t>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0;margin-top:30.9pt;width:312.1pt;height:64.35pt;z-index:251691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" filled="f" strokeweight="2pt">
                <v:stroke linestyle="thinThin"/>
                <v:textbox>
                  <w:txbxContent>
                    <w:p w:rsidR="00EE0130" w:rsidRPr="006444E9" w:rsidRDefault="00EE0130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EE0130" w:rsidRPr="006444E9" w:rsidRDefault="00EE0130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‧</w:t>
                      </w:r>
                      <w:proofErr w:type="gramEnd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EE0130" w:rsidRPr="00001306" w:rsidRDefault="00EE0130" w:rsidP="00221F80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如需試卷檔案，請登入龍騰</w:t>
                      </w:r>
                      <w:proofErr w:type="gramStart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線上題測</w:t>
                      </w:r>
                      <w:proofErr w:type="gramEnd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→各科</w:t>
                      </w:r>
                      <w:r w:rsidRPr="006444E9">
                        <w:rPr>
                          <w:rFonts w:eastAsia="華康楷書體W5"/>
                          <w:sz w:val="24"/>
                        </w:rPr>
                        <w:t>word</w:t>
                      </w:r>
                      <w:r w:rsidRPr="006444E9">
                        <w:rPr>
                          <w:rFonts w:ascii="華康楷書體W5" w:eastAsia="華康楷書體W5" w:hAnsi="微軟正黑體" w:hint="eastAsia"/>
                          <w:sz w:val="24"/>
                        </w:rPr>
                        <w:t>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Pr="00001306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A33512" w:rsidRPr="00E7274F" w:rsidRDefault="00A33512" w:rsidP="00221F80">
      <w:pPr>
        <w:spacing w:afterLines="150" w:after="559"/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C3042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5CA0345D" wp14:editId="0905C2D5">
            <wp:extent cx="1119505" cy="402590"/>
            <wp:effectExtent l="0" t="0" r="444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5"/>
          <w:footerReference w:type="default" r:id="rId16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Default="00110C8F" w:rsidP="00DE024D">
      <w:pPr>
        <w:pStyle w:val="a8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445F69">
        <w:rPr>
          <w:rFonts w:hint="eastAsia"/>
          <w:sz w:val="28"/>
          <w:szCs w:val="28"/>
        </w:rPr>
        <w:t>69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1D35D8" w:rsidRPr="006736DA" w:rsidRDefault="001D35D8" w:rsidP="00A21DCE">
      <w:pPr>
        <w:pStyle w:val="--"/>
        <w:spacing w:before="196" w:afterLines="0" w:after="0"/>
      </w:pPr>
      <w:r>
        <w:rPr>
          <w:rFonts w:hint="eastAsia"/>
        </w:rPr>
        <w:t>一、單選題（占</w:t>
      </w:r>
      <w:r w:rsidR="00445F69">
        <w:rPr>
          <w:rFonts w:hint="eastAsia"/>
        </w:rPr>
        <w:t>39</w:t>
      </w:r>
      <w:r>
        <w:rPr>
          <w:rFonts w:hint="eastAsia"/>
        </w:rPr>
        <w:t>分）</w:t>
      </w:r>
    </w:p>
    <w:p w:rsidR="00F738CB" w:rsidRPr="00001306" w:rsidRDefault="009C77A0" w:rsidP="00A21DCE">
      <w:pPr>
        <w:pStyle w:val="af9"/>
        <w:snapToGrid/>
        <w:spacing w:after="78"/>
        <w:ind w:left="843" w:right="120" w:hanging="723"/>
        <w:rPr>
          <w:rFonts w:eastAsia="華康楷書體W3" w:hAnsi="Times New Roman"/>
        </w:rPr>
      </w:pPr>
      <w:r w:rsidRPr="00336F13">
        <w:rPr>
          <w:rFonts w:eastAsia="華康楷書體W3" w:hAnsi="Times New Roman"/>
        </w:rPr>
        <w:t>說明：</w:t>
      </w:r>
      <w:proofErr w:type="gramStart"/>
      <w:r w:rsidR="00445F69" w:rsidRPr="00D667A8">
        <w:rPr>
          <w:rFonts w:hint="eastAsia"/>
        </w:rPr>
        <w:t>第</w:t>
      </w:r>
      <w:r w:rsidR="00445F69" w:rsidRPr="00D667A8">
        <w:t>1</w:t>
      </w:r>
      <w:r w:rsidR="00445F69" w:rsidRPr="00D667A8">
        <w:rPr>
          <w:rFonts w:hint="eastAsia"/>
        </w:rPr>
        <w:t>題至第</w:t>
      </w:r>
      <w:r w:rsidR="00445F69" w:rsidRPr="00D667A8">
        <w:t>13</w:t>
      </w:r>
      <w:proofErr w:type="gramEnd"/>
      <w:r w:rsidR="00445F69" w:rsidRPr="00D667A8">
        <w:rPr>
          <w:rFonts w:hint="eastAsia"/>
        </w:rPr>
        <w:t>題為單選題，每題</w:t>
      </w:r>
      <w:r w:rsidR="00445F69" w:rsidRPr="00D667A8">
        <w:t>3</w:t>
      </w:r>
      <w:r w:rsidR="00445F69" w:rsidRPr="00D667A8">
        <w:rPr>
          <w:rFonts w:hint="eastAsia"/>
        </w:rPr>
        <w:t>分。</w:t>
      </w:r>
    </w:p>
    <w:p w:rsidR="00984E4A" w:rsidRPr="00B53A16" w:rsidRDefault="00D85107" w:rsidP="00984E4A">
      <w:pPr>
        <w:pStyle w:val="afb"/>
        <w:spacing w:beforeLines="50" w:before="196"/>
        <w:ind w:left="361" w:hanging="361"/>
      </w:pPr>
      <w:r>
        <w:rPr>
          <w:rFonts w:hint="eastAsia"/>
        </w:rPr>
        <w:t>1.</w:t>
      </w:r>
      <w:r>
        <w:tab/>
      </w:r>
      <w:r w:rsidR="00984E4A" w:rsidRPr="00B53A16">
        <w:t>棒球被譽為臺灣的國球，而在</w:t>
      </w:r>
      <w:r w:rsidR="00984E4A" w:rsidRPr="00B53A16">
        <w:t>2024</w:t>
      </w:r>
      <w:r w:rsidR="00984E4A" w:rsidRPr="00B53A16">
        <w:t>年世界棒球</w:t>
      </w:r>
      <w:r w:rsidR="00984E4A" w:rsidRPr="00B53A16">
        <w:t>12</w:t>
      </w:r>
      <w:r w:rsidR="00984E4A" w:rsidRPr="00B53A16">
        <w:t>強賽奪冠後，更加受到關注。在比賽中，投手可透過不同的握球方式，投出各種軌跡變化的球路。根據物理學原理，變化球的產生主要與馬格納斯效應</w:t>
      </w:r>
      <w:r w:rsidR="00984E4A" w:rsidRPr="00B53A16">
        <w:rPr>
          <w:rFonts w:hint="eastAsia"/>
        </w:rPr>
        <w:t>(</w:t>
      </w:r>
      <w:r w:rsidR="00984E4A" w:rsidRPr="00B53A16">
        <w:t>Magnus Effect</w:t>
      </w:r>
      <w:r w:rsidR="00984E4A" w:rsidRPr="00B53A16">
        <w:rPr>
          <w:rFonts w:hint="eastAsia"/>
        </w:rPr>
        <w:t>)</w:t>
      </w:r>
      <w:r w:rsidR="00984E4A" w:rsidRPr="00B53A16">
        <w:t>有關。馬格納斯效應是一種流體力學現象，描述當旋轉物體（如棒球）在流體中運動時，會因流體與表面摩擦產生馬格納斯力</w:t>
      </w:r>
      <w:r w:rsidR="00984E4A" w:rsidRPr="00984E4A">
        <w:rPr>
          <w:i/>
        </w:rPr>
        <w:t>F</w:t>
      </w:r>
      <w:r w:rsidR="00984E4A" w:rsidRPr="00B53A16">
        <w:t>，其</w:t>
      </w:r>
      <w:proofErr w:type="gramStart"/>
      <w:r w:rsidR="00984E4A" w:rsidRPr="00B53A16">
        <w:t>表達式為</w:t>
      </w:r>
      <w:proofErr w:type="gramEnd"/>
      <w:r w:rsidR="00984E4A" w:rsidRPr="00984E4A">
        <w:rPr>
          <w:position w:val="-22"/>
        </w:rPr>
        <w:object w:dxaOrig="1340" w:dyaOrig="580">
          <v:shape id="_x0000_i1027" type="#_x0000_t75" style="width:66.7pt;height:28.7pt" o:ole="">
            <v:imagedata r:id="rId17" o:title=""/>
          </v:shape>
          <o:OLEObject Type="Embed" ProgID="Equation.DSMT4" ShapeID="_x0000_i1027" DrawAspect="Content" ObjectID="_1802100630" r:id="rId18"/>
        </w:object>
      </w:r>
      <w:r w:rsidR="00984E4A" w:rsidRPr="00B53A16">
        <w:t>。其中，</w:t>
      </w:r>
      <w:r w:rsidR="00984E4A" w:rsidRPr="00984E4A">
        <w:rPr>
          <w:position w:val="-10"/>
        </w:rPr>
        <w:object w:dxaOrig="220" w:dyaOrig="260">
          <v:shape id="_x0000_i1028" type="#_x0000_t75" style="width:11.5pt;height:12.8pt" o:ole="">
            <v:imagedata r:id="rId19" o:title=""/>
          </v:shape>
          <o:OLEObject Type="Embed" ProgID="Equation.DSMT4" ShapeID="_x0000_i1028" DrawAspect="Content" ObjectID="_1802100631" r:id="rId20"/>
        </w:object>
      </w:r>
      <w:r w:rsidR="00984E4A" w:rsidRPr="00B53A16">
        <w:t>為流體（如空氣）的密度，</w:t>
      </w:r>
      <w:r w:rsidR="00984E4A" w:rsidRPr="00984E4A">
        <w:rPr>
          <w:position w:val="-6"/>
        </w:rPr>
        <w:object w:dxaOrig="180" w:dyaOrig="200">
          <v:shape id="_x0000_i1029" type="#_x0000_t75" style="width:9.3pt;height:9.7pt" o:ole="">
            <v:imagedata r:id="rId21" o:title=""/>
          </v:shape>
          <o:OLEObject Type="Embed" ProgID="Equation.DSMT4" ShapeID="_x0000_i1029" DrawAspect="Content" ObjectID="_1802100632" r:id="rId22"/>
        </w:object>
      </w:r>
      <w:r w:rsidR="00984E4A" w:rsidRPr="00B53A16">
        <w:t>為球的速度，</w:t>
      </w:r>
      <w:r w:rsidR="00984E4A" w:rsidRPr="00984E4A">
        <w:rPr>
          <w:position w:val="-4"/>
        </w:rPr>
        <w:object w:dxaOrig="220" w:dyaOrig="240">
          <v:shape id="_x0000_i1030" type="#_x0000_t75" style="width:11.5pt;height:11.95pt" o:ole="">
            <v:imagedata r:id="rId23" o:title=""/>
          </v:shape>
          <o:OLEObject Type="Embed" ProgID="Equation.DSMT4" ShapeID="_x0000_i1030" DrawAspect="Content" ObjectID="_1802100633" r:id="rId24"/>
        </w:object>
      </w:r>
      <w:r w:rsidR="00984E4A" w:rsidRPr="00B53A16">
        <w:t>為球的橫截面積，</w:t>
      </w:r>
      <w:r w:rsidR="00984E4A" w:rsidRPr="00984E4A">
        <w:rPr>
          <w:position w:val="-10"/>
        </w:rPr>
        <w:object w:dxaOrig="300" w:dyaOrig="320">
          <v:shape id="_x0000_i1031" type="#_x0000_t75" style="width:15pt;height:16.35pt" o:ole="">
            <v:imagedata r:id="rId25" o:title=""/>
          </v:shape>
          <o:OLEObject Type="Embed" ProgID="Equation.DSMT4" ShapeID="_x0000_i1031" DrawAspect="Content" ObjectID="_1802100634" r:id="rId26"/>
        </w:object>
      </w:r>
      <w:r w:rsidR="00984E4A" w:rsidRPr="00B53A16">
        <w:t>為無單位係數（與球的表面材質與旋轉相關）。請</w:t>
      </w:r>
      <w:proofErr w:type="gramStart"/>
      <w:r w:rsidR="00984E4A" w:rsidRPr="00B53A16">
        <w:t>根據因次分析</w:t>
      </w:r>
      <w:proofErr w:type="gramEnd"/>
      <w:r w:rsidR="00984E4A" w:rsidRPr="00B53A16">
        <w:t>，判斷指數</w:t>
      </w:r>
      <w:r w:rsidR="00984E4A" w:rsidRPr="00984E4A">
        <w:rPr>
          <w:position w:val="-6"/>
        </w:rPr>
        <w:object w:dxaOrig="180" w:dyaOrig="200">
          <v:shape id="_x0000_i1032" type="#_x0000_t75" style="width:9.3pt;height:9.7pt" o:ole="">
            <v:imagedata r:id="rId27" o:title=""/>
          </v:shape>
          <o:OLEObject Type="Embed" ProgID="Equation.DSMT4" ShapeID="_x0000_i1032" DrawAspect="Content" ObjectID="_1802100635" r:id="rId28"/>
        </w:object>
      </w:r>
      <w:r w:rsidR="00984E4A" w:rsidRPr="00B53A16">
        <w:t>應為多少？</w:t>
      </w:r>
      <w:r w:rsidR="00984E4A" w:rsidRPr="00B53A16">
        <w:br/>
      </w:r>
      <w:r w:rsidR="00984E4A" w:rsidRPr="00B53A16">
        <w:rPr>
          <w:rFonts w:hint="eastAsia"/>
        </w:rPr>
        <w:t>(A)</w:t>
      </w:r>
      <w:r w:rsidR="00984E4A" w:rsidRPr="00B53A16">
        <w:t>1</w:t>
      </w:r>
      <w:r w:rsidR="00984E4A" w:rsidRPr="00B53A16">
        <w:rPr>
          <w:rFonts w:hint="eastAsia"/>
        </w:rPr>
        <w:t xml:space="preserve">　</w:t>
      </w:r>
      <w:r w:rsidR="00984E4A" w:rsidRPr="00B53A16">
        <w:t>(B)2</w:t>
      </w:r>
      <w:r w:rsidR="00984E4A" w:rsidRPr="00B53A16">
        <w:rPr>
          <w:rFonts w:hint="eastAsia"/>
        </w:rPr>
        <w:t xml:space="preserve">　</w:t>
      </w:r>
      <w:r w:rsidR="00984E4A" w:rsidRPr="00B53A16">
        <w:t>(C)3</w:t>
      </w:r>
      <w:r w:rsidR="00984E4A" w:rsidRPr="00B53A16">
        <w:rPr>
          <w:rFonts w:hint="eastAsia"/>
        </w:rPr>
        <w:t xml:space="preserve">　</w:t>
      </w:r>
      <w:r w:rsidR="00984E4A" w:rsidRPr="00B53A16">
        <w:t>(D)4</w:t>
      </w:r>
      <w:r w:rsidR="00984E4A" w:rsidRPr="00B53A16">
        <w:rPr>
          <w:rFonts w:hint="eastAsia"/>
        </w:rPr>
        <w:t xml:space="preserve">　</w:t>
      </w:r>
      <w:r w:rsidR="00984E4A" w:rsidRPr="00B53A16">
        <w:t>(E)5</w:t>
      </w:r>
      <w:r w:rsidR="00984E4A" w:rsidRPr="00B53A16">
        <w:rPr>
          <w:rFonts w:hint="eastAsia"/>
        </w:rPr>
        <w:t>。</w:t>
      </w:r>
    </w:p>
    <w:p w:rsidR="00C97222" w:rsidRDefault="00C97222" w:rsidP="00C97222">
      <w:pPr>
        <w:pStyle w:val="afb"/>
        <w:ind w:left="361" w:hanging="361"/>
      </w:pPr>
      <w:bookmarkStart w:id="0" w:name="QQ240222001994_1_H"/>
      <w:bookmarkStart w:id="1" w:name="QQ240222001994"/>
      <w:r>
        <w:rPr>
          <w:rFonts w:hint="eastAsia"/>
        </w:rPr>
        <w:t>2.</w:t>
      </w:r>
      <w:r>
        <w:rPr>
          <w:rFonts w:hint="eastAsia"/>
        </w:rPr>
        <w:tab/>
      </w:r>
      <w:r w:rsidR="006B6512">
        <w:rPr>
          <w:rFonts w:hint="eastAsia"/>
          <w:noProof/>
        </w:rPr>
        <w:drawing>
          <wp:anchor distT="0" distB="0" distL="114300" distR="114300" simplePos="0" relativeHeight="251708928" behindDoc="0" locked="0" layoutInCell="1" allowOverlap="1" wp14:anchorId="126C3345" wp14:editId="5BF7A639">
            <wp:simplePos x="952500" y="6172200"/>
            <wp:positionH relativeFrom="column">
              <wp:align>right</wp:align>
            </wp:positionH>
            <wp:positionV relativeFrom="paragraph">
              <wp:posOffset>0</wp:posOffset>
            </wp:positionV>
            <wp:extent cx="1616400" cy="1008000"/>
            <wp:effectExtent l="0" t="0" r="3175" b="1905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tif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4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5F69" w:rsidRPr="002C2553">
        <w:rPr>
          <w:rFonts w:hint="eastAsia"/>
        </w:rPr>
        <w:t>林同學在爸爸的黑膠唱盤上放置一枚硬幣，唱盤以固定的轉速旋轉且硬幣與唱盤間沒有相對運動，試問硬幣所受的哪</w:t>
      </w:r>
      <w:proofErr w:type="gramStart"/>
      <w:r w:rsidR="00445F69" w:rsidRPr="002C2553">
        <w:rPr>
          <w:rFonts w:hint="eastAsia"/>
        </w:rPr>
        <w:t>個</w:t>
      </w:r>
      <w:proofErr w:type="gramEnd"/>
      <w:r w:rsidR="00445F69" w:rsidRPr="002C2553">
        <w:rPr>
          <w:rFonts w:hint="eastAsia"/>
        </w:rPr>
        <w:t>力提供它旋轉所需的向心力？</w:t>
      </w:r>
      <w:bookmarkEnd w:id="0"/>
    </w:p>
    <w:p w:rsidR="006B6512" w:rsidRDefault="00445F69" w:rsidP="00C97222">
      <w:pPr>
        <w:pStyle w:val="-"/>
        <w:ind w:left="698" w:hanging="337"/>
      </w:pPr>
      <w:r w:rsidRPr="002C2553">
        <w:t>(A)</w:t>
      </w:r>
      <w:bookmarkStart w:id="2" w:name="QQ240222001994_1_1"/>
      <w:r w:rsidRPr="002C2553">
        <w:rPr>
          <w:rFonts w:hint="eastAsia"/>
        </w:rPr>
        <w:t>重力</w:t>
      </w:r>
      <w:r w:rsidRPr="002C2553">
        <w:t xml:space="preserve">　</w:t>
      </w:r>
      <w:bookmarkEnd w:id="2"/>
    </w:p>
    <w:p w:rsidR="006B6512" w:rsidRDefault="00445F69" w:rsidP="00C97222">
      <w:pPr>
        <w:pStyle w:val="-"/>
        <w:ind w:left="698" w:hanging="337"/>
      </w:pPr>
      <w:r w:rsidRPr="002C2553">
        <w:t>(B)</w:t>
      </w:r>
      <w:bookmarkStart w:id="3" w:name="QQ240222001994_1_2"/>
      <w:proofErr w:type="gramStart"/>
      <w:r w:rsidRPr="002C2553">
        <w:rPr>
          <w:rFonts w:hint="eastAsia"/>
        </w:rPr>
        <w:t>正向力</w:t>
      </w:r>
      <w:proofErr w:type="gramEnd"/>
      <w:r w:rsidRPr="002C2553">
        <w:t xml:space="preserve">　</w:t>
      </w:r>
      <w:bookmarkEnd w:id="3"/>
    </w:p>
    <w:p w:rsidR="006B6512" w:rsidRDefault="00445F69" w:rsidP="00C97222">
      <w:pPr>
        <w:pStyle w:val="-"/>
        <w:ind w:left="698" w:hanging="337"/>
      </w:pPr>
      <w:r w:rsidRPr="002C2553">
        <w:t>(C)</w:t>
      </w:r>
      <w:bookmarkStart w:id="4" w:name="QQ240222001994_1_3"/>
      <w:r w:rsidRPr="002C2553">
        <w:rPr>
          <w:rFonts w:hint="eastAsia"/>
        </w:rPr>
        <w:t>重力與</w:t>
      </w:r>
      <w:proofErr w:type="gramStart"/>
      <w:r w:rsidRPr="002C2553">
        <w:rPr>
          <w:rFonts w:hint="eastAsia"/>
        </w:rPr>
        <w:t>正向力的</w:t>
      </w:r>
      <w:proofErr w:type="gramEnd"/>
      <w:r w:rsidRPr="002C2553">
        <w:rPr>
          <w:rFonts w:hint="eastAsia"/>
        </w:rPr>
        <w:t>合力</w:t>
      </w:r>
      <w:r w:rsidRPr="002C2553">
        <w:t xml:space="preserve">　</w:t>
      </w:r>
      <w:bookmarkEnd w:id="4"/>
    </w:p>
    <w:p w:rsidR="006B6512" w:rsidRDefault="00445F69" w:rsidP="00C97222">
      <w:pPr>
        <w:pStyle w:val="-"/>
        <w:ind w:left="698" w:hanging="337"/>
      </w:pPr>
      <w:r w:rsidRPr="002C2553">
        <w:t>(D)</w:t>
      </w:r>
      <w:bookmarkStart w:id="5" w:name="QQ240222001994_1_4"/>
      <w:r w:rsidRPr="002C2553">
        <w:rPr>
          <w:rFonts w:hint="eastAsia"/>
        </w:rPr>
        <w:t>靜摩擦力</w:t>
      </w:r>
      <w:r w:rsidRPr="002C2553">
        <w:t xml:space="preserve">　</w:t>
      </w:r>
      <w:bookmarkEnd w:id="5"/>
    </w:p>
    <w:p w:rsidR="00445F69" w:rsidRPr="002C2553" w:rsidRDefault="00445F69" w:rsidP="00C97222">
      <w:pPr>
        <w:pStyle w:val="-"/>
        <w:ind w:left="698" w:hanging="337"/>
      </w:pPr>
      <w:r w:rsidRPr="002C2553">
        <w:t>(E)</w:t>
      </w:r>
      <w:bookmarkStart w:id="6" w:name="QQ240222001994_1_5"/>
      <w:r w:rsidRPr="002C2553">
        <w:rPr>
          <w:rFonts w:hint="eastAsia"/>
        </w:rPr>
        <w:t>動摩擦力</w:t>
      </w:r>
      <w:r>
        <w:rPr>
          <w:rFonts w:hint="eastAsia"/>
        </w:rPr>
        <w:t>。</w:t>
      </w:r>
      <w:r w:rsidRPr="002C2553">
        <w:t xml:space="preserve">　</w:t>
      </w:r>
      <w:bookmarkEnd w:id="1"/>
      <w:bookmarkEnd w:id="6"/>
    </w:p>
    <w:p w:rsidR="00445F69" w:rsidRPr="002C2553" w:rsidRDefault="00C572EB" w:rsidP="00C572EB">
      <w:pPr>
        <w:pStyle w:val="afb"/>
        <w:ind w:left="361" w:hanging="361"/>
      </w:pPr>
      <w:bookmarkStart w:id="7" w:name="QQ240221007819_1_H"/>
      <w:bookmarkStart w:id="8" w:name="QQ240221007819"/>
      <w:r>
        <w:rPr>
          <w:rFonts w:hint="eastAsia"/>
        </w:rPr>
        <w:t>3.</w:t>
      </w:r>
      <w:r>
        <w:rPr>
          <w:rFonts w:hint="eastAsia"/>
        </w:rPr>
        <w:tab/>
      </w:r>
      <w:r w:rsidR="00445F69" w:rsidRPr="002C2553">
        <w:rPr>
          <w:rFonts w:hint="eastAsia"/>
        </w:rPr>
        <w:t>雷射干涉重力波天文</w:t>
      </w:r>
      <w:proofErr w:type="gramStart"/>
      <w:r w:rsidR="00445F69" w:rsidRPr="002C2553">
        <w:rPr>
          <w:rFonts w:hint="eastAsia"/>
        </w:rPr>
        <w:t>臺</w:t>
      </w:r>
      <w:proofErr w:type="gramEnd"/>
      <w:r w:rsidR="00445F69" w:rsidRPr="002C2553">
        <w:rPr>
          <w:rFonts w:hint="eastAsia"/>
        </w:rPr>
        <w:t>在</w:t>
      </w:r>
      <w:r w:rsidR="00445F69" w:rsidRPr="002C2553">
        <w:rPr>
          <w:rFonts w:hint="eastAsia"/>
        </w:rPr>
        <w:t>2015</w:t>
      </w:r>
      <w:r w:rsidR="00445F69" w:rsidRPr="002C2553">
        <w:rPr>
          <w:rFonts w:hint="eastAsia"/>
        </w:rPr>
        <w:t>年</w:t>
      </w:r>
      <w:r w:rsidR="00445F69" w:rsidRPr="002C2553">
        <w:rPr>
          <w:rFonts w:hint="eastAsia"/>
        </w:rPr>
        <w:t>9</w:t>
      </w:r>
      <w:r w:rsidR="00445F69" w:rsidRPr="002C2553">
        <w:rPr>
          <w:rFonts w:hint="eastAsia"/>
        </w:rPr>
        <w:t>月</w:t>
      </w:r>
      <w:r w:rsidR="00445F69" w:rsidRPr="002C2553">
        <w:rPr>
          <w:rFonts w:hint="eastAsia"/>
        </w:rPr>
        <w:t>14</w:t>
      </w:r>
      <w:r w:rsidR="00445F69" w:rsidRPr="002C2553">
        <w:rPr>
          <w:rFonts w:hint="eastAsia"/>
        </w:rPr>
        <w:t>日直接探測到重力波現象，這是人類史上首次，同時也證實了愛因斯坦相對論的正確性。這個重力波事件，肇因於兩個黑洞</w:t>
      </w:r>
      <w:proofErr w:type="gramStart"/>
      <w:r w:rsidR="00445F69" w:rsidRPr="002C2553">
        <w:rPr>
          <w:rFonts w:hint="eastAsia"/>
        </w:rPr>
        <w:t>併合後</w:t>
      </w:r>
      <w:proofErr w:type="gramEnd"/>
      <w:r w:rsidR="00445F69" w:rsidRPr="002C2553">
        <w:rPr>
          <w:rFonts w:hint="eastAsia"/>
        </w:rPr>
        <w:t>產生的振盪漣漪。</w:t>
      </w:r>
      <w:proofErr w:type="gramStart"/>
      <w:r w:rsidR="00445F69" w:rsidRPr="002C2553">
        <w:rPr>
          <w:rFonts w:hint="eastAsia"/>
        </w:rPr>
        <w:t>併</w:t>
      </w:r>
      <w:proofErr w:type="gramEnd"/>
      <w:r w:rsidR="00445F69" w:rsidRPr="002C2553">
        <w:rPr>
          <w:rFonts w:hint="eastAsia"/>
        </w:rPr>
        <w:t>合前兩</w:t>
      </w:r>
      <w:proofErr w:type="gramStart"/>
      <w:r w:rsidR="00445F69" w:rsidRPr="002C2553">
        <w:rPr>
          <w:rFonts w:hint="eastAsia"/>
        </w:rPr>
        <w:t>個</w:t>
      </w:r>
      <w:proofErr w:type="gramEnd"/>
      <w:r w:rsidR="00445F69" w:rsidRPr="002C2553">
        <w:rPr>
          <w:rFonts w:hint="eastAsia"/>
        </w:rPr>
        <w:t>黑洞的質量分別為</w:t>
      </w:r>
      <w:r w:rsidR="00445F69" w:rsidRPr="002C2553">
        <w:rPr>
          <w:rFonts w:hint="eastAsia"/>
        </w:rPr>
        <w:t>36</w:t>
      </w:r>
      <w:r w:rsidR="00445F69" w:rsidRPr="002C2553">
        <w:rPr>
          <w:rFonts w:hint="eastAsia"/>
        </w:rPr>
        <w:t>倍太陽質量和</w:t>
      </w:r>
      <w:r w:rsidR="00445F69" w:rsidRPr="002C2553">
        <w:rPr>
          <w:rFonts w:hint="eastAsia"/>
        </w:rPr>
        <w:t>30</w:t>
      </w:r>
      <w:r w:rsidR="00445F69" w:rsidRPr="002C2553">
        <w:rPr>
          <w:rFonts w:hint="eastAsia"/>
        </w:rPr>
        <w:t>倍太陽質量，距離為</w:t>
      </w:r>
      <w:r w:rsidR="00445F69" w:rsidRPr="002C2553">
        <w:rPr>
          <w:rFonts w:hint="eastAsia"/>
        </w:rPr>
        <w:t>350 km</w:t>
      </w:r>
      <w:r w:rsidR="00445F69" w:rsidRPr="002C2553">
        <w:rPr>
          <w:rFonts w:hint="eastAsia"/>
        </w:rPr>
        <w:t>，已知太陽質量為</w:t>
      </w:r>
      <w:r w:rsidRPr="00C572EB">
        <w:rPr>
          <w:position w:val="-6"/>
        </w:rPr>
        <w:object w:dxaOrig="700" w:dyaOrig="300">
          <v:shape id="_x0000_i1033" type="#_x0000_t75" style="width:35.35pt;height:15pt" o:ole="">
            <v:imagedata r:id="rId30" o:title=""/>
          </v:shape>
          <o:OLEObject Type="Embed" ProgID="Equation.DSMT4" ShapeID="_x0000_i1033" DrawAspect="Content" ObjectID="_1802100636" r:id="rId31"/>
        </w:object>
      </w:r>
      <w:r w:rsidR="00445F69" w:rsidRPr="002C2553">
        <w:rPr>
          <w:rFonts w:hint="eastAsia"/>
        </w:rPr>
        <w:t>kg</w:t>
      </w:r>
      <w:r w:rsidR="00445F69" w:rsidRPr="002C2553">
        <w:rPr>
          <w:rFonts w:hint="eastAsia"/>
        </w:rPr>
        <w:t>，試問</w:t>
      </w:r>
      <w:proofErr w:type="gramStart"/>
      <w:r w:rsidR="00445F69" w:rsidRPr="002C2553">
        <w:rPr>
          <w:rFonts w:hint="eastAsia"/>
        </w:rPr>
        <w:t>併</w:t>
      </w:r>
      <w:proofErr w:type="gramEnd"/>
      <w:r w:rsidR="00445F69" w:rsidRPr="002C2553">
        <w:rPr>
          <w:rFonts w:hint="eastAsia"/>
        </w:rPr>
        <w:t>合前兩</w:t>
      </w:r>
      <w:proofErr w:type="gramStart"/>
      <w:r w:rsidR="00445F69" w:rsidRPr="002C2553">
        <w:rPr>
          <w:rFonts w:hint="eastAsia"/>
        </w:rPr>
        <w:t>黑洞間的重力</w:t>
      </w:r>
      <w:proofErr w:type="gramEnd"/>
      <w:r w:rsidR="00445F69" w:rsidRPr="002C2553">
        <w:rPr>
          <w:rFonts w:hint="eastAsia"/>
        </w:rPr>
        <w:t>量值約為多少</w:t>
      </w:r>
      <w:r w:rsidR="00445F69" w:rsidRPr="002C2553">
        <w:rPr>
          <w:rFonts w:hint="eastAsia"/>
        </w:rPr>
        <w:t>N</w:t>
      </w:r>
      <w:r w:rsidR="00445F69" w:rsidRPr="002C2553">
        <w:rPr>
          <w:rFonts w:hint="eastAsia"/>
        </w:rPr>
        <w:t>？</w:t>
      </w:r>
      <w:bookmarkEnd w:id="7"/>
      <w:proofErr w:type="gramStart"/>
      <w:r w:rsidR="00EE0130">
        <w:t>（</w:t>
      </w:r>
      <w:proofErr w:type="gramEnd"/>
      <w:r w:rsidR="00EE0130">
        <w:t>已知重力常數</w:t>
      </w:r>
      <w:r w:rsidR="00EE0130" w:rsidRPr="00EE0130">
        <w:rPr>
          <w:position w:val="-6"/>
        </w:rPr>
        <w:object w:dxaOrig="1420" w:dyaOrig="300">
          <v:shape id="_x0000_i1034" type="#_x0000_t75" style="width:70.65pt;height:15pt" o:ole="">
            <v:imagedata r:id="rId32" o:title=""/>
          </v:shape>
          <o:OLEObject Type="Embed" ProgID="Equation.DSMT4" ShapeID="_x0000_i1034" DrawAspect="Content" ObjectID="_1802100637" r:id="rId33"/>
        </w:object>
      </w:r>
      <w:r w:rsidR="004468CE">
        <w:rPr>
          <w:rFonts w:hint="eastAsia"/>
        </w:rPr>
        <w:t>N</w:t>
      </w:r>
      <w:r w:rsidR="004468CE">
        <w:rPr>
          <w:rFonts w:hint="eastAsia"/>
        </w:rPr>
        <w:t>．</w:t>
      </w:r>
      <w:r w:rsidR="004468CE">
        <w:rPr>
          <w:rFonts w:hint="eastAsia"/>
        </w:rPr>
        <w:t>m</w:t>
      </w:r>
      <w:r w:rsidR="004468CE" w:rsidRPr="004468CE">
        <w:rPr>
          <w:rFonts w:hint="eastAsia"/>
          <w:vertAlign w:val="superscript"/>
        </w:rPr>
        <w:t>2</w:t>
      </w:r>
      <w:r w:rsidR="004468CE">
        <w:rPr>
          <w:rFonts w:hint="eastAsia"/>
        </w:rPr>
        <w:t>/kg</w:t>
      </w:r>
      <w:r w:rsidR="004468CE" w:rsidRPr="004468CE">
        <w:rPr>
          <w:rFonts w:hint="eastAsia"/>
          <w:vertAlign w:val="superscript"/>
        </w:rPr>
        <w:t>2</w:t>
      </w:r>
      <w:proofErr w:type="gramStart"/>
      <w:r w:rsidR="00EE0130">
        <w:t>）</w:t>
      </w:r>
      <w:proofErr w:type="gramEnd"/>
      <w:r w:rsidR="00445F69">
        <w:br/>
      </w:r>
      <w:r w:rsidR="00445F69" w:rsidRPr="002C2553">
        <w:t>(A)</w:t>
      </w:r>
      <w:bookmarkStart w:id="9" w:name="QQ240221007819_1_1"/>
      <w:r w:rsidRPr="00C572EB">
        <w:rPr>
          <w:position w:val="-6"/>
        </w:rPr>
        <w:object w:dxaOrig="999" w:dyaOrig="320">
          <v:shape id="_x0000_i1035" type="#_x0000_t75" style="width:49.9pt;height:16.35pt" o:ole="">
            <v:imagedata r:id="rId34" o:title=""/>
          </v:shape>
          <o:OLEObject Type="Embed" ProgID="Equation.DSMT4" ShapeID="_x0000_i1035" DrawAspect="Content" ObjectID="_1802100638" r:id="rId35"/>
        </w:object>
      </w:r>
      <w:r w:rsidR="00445F69" w:rsidRPr="002C2553">
        <w:t xml:space="preserve">　</w:t>
      </w:r>
      <w:bookmarkEnd w:id="9"/>
      <w:r w:rsidR="00445F69" w:rsidRPr="002C2553">
        <w:t>(B)</w:t>
      </w:r>
      <w:bookmarkStart w:id="10" w:name="QQ240221007819_1_2"/>
      <w:r w:rsidRPr="00C572EB">
        <w:rPr>
          <w:position w:val="-6"/>
        </w:rPr>
        <w:object w:dxaOrig="999" w:dyaOrig="320">
          <v:shape id="_x0000_i1036" type="#_x0000_t75" style="width:49.9pt;height:16.35pt" o:ole="">
            <v:imagedata r:id="rId36" o:title=""/>
          </v:shape>
          <o:OLEObject Type="Embed" ProgID="Equation.DSMT4" ShapeID="_x0000_i1036" DrawAspect="Content" ObjectID="_1802100639" r:id="rId37"/>
        </w:object>
      </w:r>
      <w:r w:rsidR="00445F69" w:rsidRPr="002C2553">
        <w:t xml:space="preserve">　</w:t>
      </w:r>
      <w:bookmarkEnd w:id="10"/>
      <w:r w:rsidR="00445F69" w:rsidRPr="002C2553">
        <w:t>(C)</w:t>
      </w:r>
      <w:bookmarkStart w:id="11" w:name="QQ240221007819_1_3"/>
      <w:r w:rsidRPr="00C572EB">
        <w:rPr>
          <w:position w:val="-6"/>
        </w:rPr>
        <w:object w:dxaOrig="999" w:dyaOrig="320">
          <v:shape id="_x0000_i1037" type="#_x0000_t75" style="width:49.9pt;height:16.35pt" o:ole="">
            <v:imagedata r:id="rId38" o:title=""/>
          </v:shape>
          <o:OLEObject Type="Embed" ProgID="Equation.DSMT4" ShapeID="_x0000_i1037" DrawAspect="Content" ObjectID="_1802100640" r:id="rId39"/>
        </w:object>
      </w:r>
      <w:r w:rsidR="00445F69" w:rsidRPr="002C2553">
        <w:t xml:space="preserve">　</w:t>
      </w:r>
      <w:bookmarkEnd w:id="11"/>
      <w:r w:rsidR="00445F69" w:rsidRPr="002C2553">
        <w:t>(D)</w:t>
      </w:r>
      <w:bookmarkStart w:id="12" w:name="QQ240221007819_1_4"/>
      <w:r w:rsidRPr="00C572EB">
        <w:rPr>
          <w:position w:val="-6"/>
        </w:rPr>
        <w:object w:dxaOrig="999" w:dyaOrig="320">
          <v:shape id="_x0000_i1038" type="#_x0000_t75" style="width:49.9pt;height:16.35pt" o:ole="">
            <v:imagedata r:id="rId40" o:title=""/>
          </v:shape>
          <o:OLEObject Type="Embed" ProgID="Equation.DSMT4" ShapeID="_x0000_i1038" DrawAspect="Content" ObjectID="_1802100641" r:id="rId41"/>
        </w:object>
      </w:r>
      <w:r w:rsidR="00445F69" w:rsidRPr="002C2553">
        <w:t xml:space="preserve">　</w:t>
      </w:r>
      <w:bookmarkEnd w:id="12"/>
      <w:r w:rsidR="00445F69" w:rsidRPr="002C2553">
        <w:t>(E)</w:t>
      </w:r>
      <w:bookmarkEnd w:id="8"/>
      <w:r w:rsidRPr="00C572EB">
        <w:rPr>
          <w:position w:val="-6"/>
        </w:rPr>
        <w:object w:dxaOrig="999" w:dyaOrig="320">
          <v:shape id="_x0000_i1039" type="#_x0000_t75" style="width:49.9pt;height:16.35pt" o:ole="">
            <v:imagedata r:id="rId42" o:title=""/>
          </v:shape>
          <o:OLEObject Type="Embed" ProgID="Equation.DSMT4" ShapeID="_x0000_i1039" DrawAspect="Content" ObjectID="_1802100642" r:id="rId43"/>
        </w:object>
      </w:r>
      <w:r w:rsidR="00445F69">
        <w:rPr>
          <w:rFonts w:hint="eastAsia"/>
        </w:rPr>
        <w:t>。</w:t>
      </w:r>
    </w:p>
    <w:p w:rsidR="00C572EB" w:rsidRDefault="006B6512" w:rsidP="00C572EB">
      <w:pPr>
        <w:pStyle w:val="afb"/>
        <w:ind w:left="361" w:hanging="361"/>
        <w:rPr>
          <w:rFonts w:ascii="新細明體"/>
        </w:rPr>
      </w:pPr>
      <w:r>
        <w:rPr>
          <w:rFonts w:hint="eastAsia"/>
          <w:noProof/>
        </w:rPr>
        <w:drawing>
          <wp:anchor distT="0" distB="360045" distL="114300" distR="114300" simplePos="0" relativeHeight="251712000" behindDoc="0" locked="0" layoutInCell="1" allowOverlap="1" wp14:anchorId="138F2348" wp14:editId="75494005">
            <wp:simplePos x="717550" y="1511300"/>
            <wp:positionH relativeFrom="column">
              <wp:align>right</wp:align>
            </wp:positionH>
            <wp:positionV relativeFrom="paragraph">
              <wp:posOffset>71755</wp:posOffset>
            </wp:positionV>
            <wp:extent cx="1591200" cy="648000"/>
            <wp:effectExtent l="0" t="0" r="0" b="0"/>
            <wp:wrapSquare wrapText="bothSides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eps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2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5F69" w:rsidRPr="002C2553">
        <w:rPr>
          <w:rFonts w:hint="eastAsia"/>
        </w:rPr>
        <w:t>4</w:t>
      </w:r>
      <w:r w:rsidR="00445F69" w:rsidRPr="002C2553">
        <w:t>.</w:t>
      </w:r>
      <w:r w:rsidR="00445F69" w:rsidRPr="002C2553">
        <w:rPr>
          <w:rFonts w:hint="eastAsia"/>
        </w:rPr>
        <w:tab/>
      </w:r>
      <w:r w:rsidR="00445F69" w:rsidRPr="002C2553">
        <w:rPr>
          <w:rFonts w:hint="eastAsia"/>
        </w:rPr>
        <w:t>如圖有</w:t>
      </w:r>
      <w:r w:rsidR="00445F69" w:rsidRPr="002C2553">
        <w:rPr>
          <w:i/>
        </w:rPr>
        <w:t>A</w:t>
      </w:r>
      <w:r w:rsidR="00445F69" w:rsidRPr="002C2553">
        <w:rPr>
          <w:rFonts w:hint="eastAsia"/>
        </w:rPr>
        <w:t>、</w:t>
      </w:r>
      <w:r w:rsidR="00445F69" w:rsidRPr="002C2553">
        <w:rPr>
          <w:i/>
        </w:rPr>
        <w:t>B</w:t>
      </w:r>
      <w:r w:rsidR="00445F69" w:rsidRPr="002C2553">
        <w:rPr>
          <w:rFonts w:hint="eastAsia"/>
        </w:rPr>
        <w:t>、</w:t>
      </w:r>
      <w:r w:rsidR="00445F69" w:rsidRPr="002C2553">
        <w:rPr>
          <w:i/>
        </w:rPr>
        <w:t>C</w:t>
      </w:r>
      <w:r w:rsidR="00445F69" w:rsidRPr="002C2553">
        <w:t>三個</w:t>
      </w:r>
      <w:r w:rsidR="00445F69" w:rsidRPr="002C2553">
        <w:rPr>
          <w:rFonts w:hint="eastAsia"/>
        </w:rPr>
        <w:t>空心</w:t>
      </w:r>
      <w:r w:rsidR="00445F69" w:rsidRPr="002C2553">
        <w:t>容器，</w:t>
      </w:r>
      <w:r w:rsidR="00445F69" w:rsidRPr="002C2553">
        <w:rPr>
          <w:i/>
        </w:rPr>
        <w:t>A</w:t>
      </w:r>
      <w:r w:rsidR="00445F69" w:rsidRPr="002C2553">
        <w:rPr>
          <w:rFonts w:hint="eastAsia"/>
        </w:rPr>
        <w:t>和</w:t>
      </w:r>
      <w:r w:rsidR="00445F69" w:rsidRPr="002C2553">
        <w:rPr>
          <w:i/>
        </w:rPr>
        <w:t>B</w:t>
      </w:r>
      <w:r w:rsidR="00445F69" w:rsidRPr="002C2553">
        <w:t>容器體積相同，而</w:t>
      </w:r>
      <w:r w:rsidR="00445F69" w:rsidRPr="002C2553">
        <w:rPr>
          <w:i/>
        </w:rPr>
        <w:t>C</w:t>
      </w:r>
      <w:r w:rsidR="00445F69" w:rsidRPr="002C2553">
        <w:t>容器體積只有</w:t>
      </w:r>
      <w:r w:rsidR="00445F69" w:rsidRPr="002C2553">
        <w:rPr>
          <w:i/>
        </w:rPr>
        <w:t>A</w:t>
      </w:r>
      <w:r w:rsidR="00445F69" w:rsidRPr="002C2553">
        <w:t>和</w:t>
      </w:r>
      <w:r w:rsidR="00445F69" w:rsidRPr="002C2553">
        <w:rPr>
          <w:i/>
        </w:rPr>
        <w:t>B</w:t>
      </w:r>
      <w:r w:rsidR="00445F69" w:rsidRPr="002C2553">
        <w:t>的一半。</w:t>
      </w:r>
      <w:r w:rsidR="00445F69" w:rsidRPr="002C2553">
        <w:rPr>
          <w:rFonts w:hint="eastAsia"/>
        </w:rPr>
        <w:t>三個容器內裝有</w:t>
      </w:r>
      <w:proofErr w:type="gramStart"/>
      <w:r w:rsidR="00445F69" w:rsidRPr="002C2553">
        <w:rPr>
          <w:rFonts w:hint="eastAsia"/>
        </w:rPr>
        <w:t>等量且等溫</w:t>
      </w:r>
      <w:proofErr w:type="gramEnd"/>
      <w:r w:rsidR="00445F69" w:rsidRPr="002C2553">
        <w:rPr>
          <w:rFonts w:hint="eastAsia"/>
        </w:rPr>
        <w:t>的氫氣（視為理想氣體）</w:t>
      </w:r>
      <w:r w:rsidR="00445F69" w:rsidRPr="002C2553">
        <w:rPr>
          <w:rFonts w:ascii="新細明體" w:hint="eastAsia"/>
        </w:rPr>
        <w:t>。三個容器內部的氣體壓力以</w:t>
      </w:r>
      <w:r w:rsidR="00C572EB" w:rsidRPr="00C572EB">
        <w:rPr>
          <w:position w:val="-10"/>
        </w:rPr>
        <w:object w:dxaOrig="279" w:dyaOrig="320">
          <v:shape id="_x0000_i1040" type="#_x0000_t75" style="width:13.7pt;height:16.35pt" o:ole="">
            <v:imagedata r:id="rId45" o:title=""/>
          </v:shape>
          <o:OLEObject Type="Embed" ProgID="Equation.DSMT4" ShapeID="_x0000_i1040" DrawAspect="Content" ObjectID="_1802100643" r:id="rId46"/>
        </w:object>
      </w:r>
      <w:r w:rsidR="00445F69" w:rsidRPr="002C2553">
        <w:t>、</w:t>
      </w:r>
      <w:r w:rsidR="00C572EB" w:rsidRPr="00C572EB">
        <w:rPr>
          <w:position w:val="-10"/>
        </w:rPr>
        <w:object w:dxaOrig="279" w:dyaOrig="320">
          <v:shape id="_x0000_i1041" type="#_x0000_t75" style="width:13.7pt;height:16.35pt" o:ole="">
            <v:imagedata r:id="rId47" o:title=""/>
          </v:shape>
          <o:OLEObject Type="Embed" ProgID="Equation.DSMT4" ShapeID="_x0000_i1041" DrawAspect="Content" ObjectID="_1802100644" r:id="rId48"/>
        </w:object>
      </w:r>
      <w:r w:rsidR="00445F69" w:rsidRPr="002C2553">
        <w:t>、</w:t>
      </w:r>
      <w:r w:rsidR="00C572EB" w:rsidRPr="00C572EB">
        <w:rPr>
          <w:position w:val="-10"/>
        </w:rPr>
        <w:object w:dxaOrig="279" w:dyaOrig="320">
          <v:shape id="_x0000_i1042" type="#_x0000_t75" style="width:13.7pt;height:16.35pt" o:ole="">
            <v:imagedata r:id="rId49" o:title=""/>
          </v:shape>
          <o:OLEObject Type="Embed" ProgID="Equation.DSMT4" ShapeID="_x0000_i1042" DrawAspect="Content" ObjectID="_1802100645" r:id="rId50"/>
        </w:object>
      </w:r>
      <w:r w:rsidR="00445F69" w:rsidRPr="002C2553">
        <w:rPr>
          <w:rFonts w:ascii="新細明體" w:hint="eastAsia"/>
        </w:rPr>
        <w:t>表示，三個容器內部氣體的方均根速率以</w:t>
      </w:r>
      <w:r w:rsidR="00C572EB" w:rsidRPr="00C572EB">
        <w:rPr>
          <w:position w:val="-10"/>
        </w:rPr>
        <w:object w:dxaOrig="279" w:dyaOrig="320">
          <v:shape id="_x0000_i1043" type="#_x0000_t75" style="width:13.7pt;height:16.35pt" o:ole="">
            <v:imagedata r:id="rId51" o:title=""/>
          </v:shape>
          <o:OLEObject Type="Embed" ProgID="Equation.DSMT4" ShapeID="_x0000_i1043" DrawAspect="Content" ObjectID="_1802100646" r:id="rId52"/>
        </w:object>
      </w:r>
      <w:r w:rsidR="00445F69" w:rsidRPr="002C2553">
        <w:t>、</w:t>
      </w:r>
      <w:r w:rsidR="00C572EB" w:rsidRPr="00C572EB">
        <w:rPr>
          <w:position w:val="-10"/>
        </w:rPr>
        <w:object w:dxaOrig="279" w:dyaOrig="320">
          <v:shape id="_x0000_i1044" type="#_x0000_t75" style="width:13.7pt;height:16.35pt" o:ole="">
            <v:imagedata r:id="rId53" o:title=""/>
          </v:shape>
          <o:OLEObject Type="Embed" ProgID="Equation.DSMT4" ShapeID="_x0000_i1044" DrawAspect="Content" ObjectID="_1802100647" r:id="rId54"/>
        </w:object>
      </w:r>
      <w:r w:rsidR="00445F69" w:rsidRPr="002C2553">
        <w:t>、</w:t>
      </w:r>
      <w:r w:rsidR="00C572EB" w:rsidRPr="00C572EB">
        <w:rPr>
          <w:position w:val="-10"/>
        </w:rPr>
        <w:object w:dxaOrig="279" w:dyaOrig="320">
          <v:shape id="_x0000_i1045" type="#_x0000_t75" style="width:13.7pt;height:16.35pt" o:ole="">
            <v:imagedata r:id="rId55" o:title=""/>
          </v:shape>
          <o:OLEObject Type="Embed" ProgID="Equation.DSMT4" ShapeID="_x0000_i1045" DrawAspect="Content" ObjectID="_1802100648" r:id="rId56"/>
        </w:object>
      </w:r>
      <w:r w:rsidR="00445F69" w:rsidRPr="002C2553">
        <w:rPr>
          <w:rFonts w:ascii="新細明體" w:hint="eastAsia"/>
        </w:rPr>
        <w:t>表示，三個容器內部氣體分子的總動能以</w:t>
      </w:r>
      <w:r w:rsidR="00C572EB" w:rsidRPr="00C572EB">
        <w:rPr>
          <w:position w:val="-10"/>
        </w:rPr>
        <w:object w:dxaOrig="300" w:dyaOrig="320">
          <v:shape id="_x0000_i1046" type="#_x0000_t75" style="width:15pt;height:16.35pt" o:ole="">
            <v:imagedata r:id="rId57" o:title=""/>
          </v:shape>
          <o:OLEObject Type="Embed" ProgID="Equation.DSMT4" ShapeID="_x0000_i1046" DrawAspect="Content" ObjectID="_1802100649" r:id="rId58"/>
        </w:object>
      </w:r>
      <w:r w:rsidR="00445F69" w:rsidRPr="002C2553">
        <w:t>、</w:t>
      </w:r>
      <w:r w:rsidR="00C572EB" w:rsidRPr="00C572EB">
        <w:rPr>
          <w:position w:val="-10"/>
        </w:rPr>
        <w:object w:dxaOrig="300" w:dyaOrig="320">
          <v:shape id="_x0000_i1047" type="#_x0000_t75" style="width:15pt;height:16.35pt" o:ole="">
            <v:imagedata r:id="rId59" o:title=""/>
          </v:shape>
          <o:OLEObject Type="Embed" ProgID="Equation.DSMT4" ShapeID="_x0000_i1047" DrawAspect="Content" ObjectID="_1802100650" r:id="rId60"/>
        </w:object>
      </w:r>
      <w:r w:rsidR="00445F69" w:rsidRPr="002C2553">
        <w:t>、</w:t>
      </w:r>
      <w:r w:rsidR="00C572EB" w:rsidRPr="00C572EB">
        <w:rPr>
          <w:position w:val="-10"/>
        </w:rPr>
        <w:object w:dxaOrig="320" w:dyaOrig="320">
          <v:shape id="_x0000_i1048" type="#_x0000_t75" style="width:16.35pt;height:16.35pt" o:ole="">
            <v:imagedata r:id="rId61" o:title=""/>
          </v:shape>
          <o:OLEObject Type="Embed" ProgID="Equation.DSMT4" ShapeID="_x0000_i1048" DrawAspect="Content" ObjectID="_1802100651" r:id="rId62"/>
        </w:object>
      </w:r>
      <w:r w:rsidR="00445F69" w:rsidRPr="002C2553">
        <w:rPr>
          <w:rFonts w:ascii="新細明體" w:hint="eastAsia"/>
        </w:rPr>
        <w:t>表示，下列關係式何者正確？</w:t>
      </w:r>
    </w:p>
    <w:p w:rsidR="00445F69" w:rsidRPr="002C2553" w:rsidRDefault="00445F69" w:rsidP="00C572EB">
      <w:pPr>
        <w:pStyle w:val="-"/>
        <w:ind w:left="698" w:hanging="337"/>
        <w:rPr>
          <w:vertAlign w:val="subscript"/>
        </w:rPr>
      </w:pPr>
      <w:r w:rsidRPr="002C2553">
        <w:t>(A)</w:t>
      </w:r>
      <w:r w:rsidR="00C572EB" w:rsidRPr="00C572EB">
        <w:rPr>
          <w:position w:val="-10"/>
        </w:rPr>
        <w:object w:dxaOrig="1140" w:dyaOrig="320">
          <v:shape id="_x0000_i1049" type="#_x0000_t75" style="width:57pt;height:16.35pt" o:ole="">
            <v:imagedata r:id="rId63" o:title=""/>
          </v:shape>
          <o:OLEObject Type="Embed" ProgID="Equation.DSMT4" ShapeID="_x0000_i1049" DrawAspect="Content" ObjectID="_1802100652" r:id="rId64"/>
        </w:object>
      </w:r>
      <w:r w:rsidRPr="002C2553">
        <w:rPr>
          <w:rFonts w:hint="eastAsia"/>
        </w:rPr>
        <w:t xml:space="preserve">　</w:t>
      </w:r>
      <w:r w:rsidRPr="002C2553">
        <w:t>(B)</w:t>
      </w:r>
      <w:r w:rsidR="00C572EB" w:rsidRPr="00C572EB">
        <w:rPr>
          <w:position w:val="-10"/>
        </w:rPr>
        <w:object w:dxaOrig="1140" w:dyaOrig="320">
          <v:shape id="_x0000_i1050" type="#_x0000_t75" style="width:57pt;height:16.35pt" o:ole="">
            <v:imagedata r:id="rId65" o:title=""/>
          </v:shape>
          <o:OLEObject Type="Embed" ProgID="Equation.DSMT4" ShapeID="_x0000_i1050" DrawAspect="Content" ObjectID="_1802100653" r:id="rId66"/>
        </w:object>
      </w:r>
      <w:r w:rsidRPr="002C2553">
        <w:rPr>
          <w:rFonts w:hint="eastAsia"/>
        </w:rPr>
        <w:t xml:space="preserve">　</w:t>
      </w:r>
      <w:r w:rsidRPr="002C2553">
        <w:t>(C)</w:t>
      </w:r>
      <w:r w:rsidR="00C572EB" w:rsidRPr="00C572EB">
        <w:rPr>
          <w:position w:val="-10"/>
        </w:rPr>
        <w:object w:dxaOrig="1140" w:dyaOrig="320">
          <v:shape id="_x0000_i1051" type="#_x0000_t75" style="width:57pt;height:16.35pt" o:ole="">
            <v:imagedata r:id="rId67" o:title=""/>
          </v:shape>
          <o:OLEObject Type="Embed" ProgID="Equation.DSMT4" ShapeID="_x0000_i1051" DrawAspect="Content" ObjectID="_1802100654" r:id="rId68"/>
        </w:object>
      </w:r>
      <w:r w:rsidRPr="002C2553">
        <w:rPr>
          <w:rFonts w:hint="eastAsia"/>
        </w:rPr>
        <w:t xml:space="preserve">　</w:t>
      </w:r>
      <w:r w:rsidRPr="002C2553">
        <w:t>(D)</w:t>
      </w:r>
      <w:r w:rsidR="00C572EB" w:rsidRPr="00C572EB">
        <w:rPr>
          <w:position w:val="-10"/>
        </w:rPr>
        <w:object w:dxaOrig="1140" w:dyaOrig="320">
          <v:shape id="_x0000_i1052" type="#_x0000_t75" style="width:57pt;height:16.35pt" o:ole="">
            <v:imagedata r:id="rId69" o:title=""/>
          </v:shape>
          <o:OLEObject Type="Embed" ProgID="Equation.DSMT4" ShapeID="_x0000_i1052" DrawAspect="Content" ObjectID="_1802100655" r:id="rId70"/>
        </w:object>
      </w:r>
      <w:r w:rsidRPr="002C2553">
        <w:rPr>
          <w:rFonts w:hint="eastAsia"/>
        </w:rPr>
        <w:t xml:space="preserve">　</w:t>
      </w:r>
      <w:r w:rsidRPr="002C2553">
        <w:t>(E)</w:t>
      </w:r>
      <w:r w:rsidR="00C572EB" w:rsidRPr="00C572EB">
        <w:rPr>
          <w:position w:val="-10"/>
        </w:rPr>
        <w:object w:dxaOrig="1240" w:dyaOrig="320">
          <v:shape id="_x0000_i1053" type="#_x0000_t75" style="width:62.3pt;height:16.35pt" o:ole="">
            <v:imagedata r:id="rId71" o:title=""/>
          </v:shape>
          <o:OLEObject Type="Embed" ProgID="Equation.DSMT4" ShapeID="_x0000_i1053" DrawAspect="Content" ObjectID="_1802100656" r:id="rId72"/>
        </w:object>
      </w:r>
      <w:r w:rsidRPr="002C2553">
        <w:rPr>
          <w:rFonts w:hint="eastAsia"/>
        </w:rPr>
        <w:t>。</w:t>
      </w:r>
    </w:p>
    <w:p w:rsidR="00D11B3E" w:rsidRDefault="00D11B3E">
      <w:pPr>
        <w:widowControl/>
        <w:snapToGrid/>
        <w:spacing w:line="240" w:lineRule="auto"/>
        <w:jc w:val="left"/>
      </w:pPr>
      <w:r>
        <w:br w:type="page"/>
      </w:r>
    </w:p>
    <w:p w:rsidR="00445F69" w:rsidRPr="002C2553" w:rsidRDefault="006B6512" w:rsidP="00C572EB">
      <w:pPr>
        <w:pStyle w:val="afb"/>
        <w:ind w:left="361" w:hanging="361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13024" behindDoc="0" locked="0" layoutInCell="1" allowOverlap="1" wp14:anchorId="1629FFDF" wp14:editId="6449D1D2">
            <wp:simplePos x="717550" y="4813300"/>
            <wp:positionH relativeFrom="column">
              <wp:align>right</wp:align>
            </wp:positionH>
            <wp:positionV relativeFrom="paragraph">
              <wp:posOffset>0</wp:posOffset>
            </wp:positionV>
            <wp:extent cx="1486800" cy="504000"/>
            <wp:effectExtent l="0" t="0" r="0" b="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eps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68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5F69" w:rsidRPr="002C2553">
        <w:rPr>
          <w:rFonts w:hint="eastAsia"/>
        </w:rPr>
        <w:t>5</w:t>
      </w:r>
      <w:r w:rsidR="00445F69" w:rsidRPr="002C2553">
        <w:t>.</w:t>
      </w:r>
      <w:r w:rsidR="00445F69" w:rsidRPr="002C2553">
        <w:rPr>
          <w:rFonts w:hint="eastAsia"/>
        </w:rPr>
        <w:tab/>
      </w:r>
      <w:r w:rsidR="00445F69" w:rsidRPr="002C2553">
        <w:rPr>
          <w:rFonts w:hint="eastAsia"/>
        </w:rPr>
        <w:t>兩輛</w:t>
      </w:r>
      <w:proofErr w:type="gramStart"/>
      <w:r w:rsidR="00445F69" w:rsidRPr="002C2553">
        <w:rPr>
          <w:rFonts w:hint="eastAsia"/>
        </w:rPr>
        <w:t>臺</w:t>
      </w:r>
      <w:proofErr w:type="gramEnd"/>
      <w:r w:rsidR="00445F69" w:rsidRPr="002C2553">
        <w:rPr>
          <w:rFonts w:hint="eastAsia"/>
        </w:rPr>
        <w:t>車</w:t>
      </w:r>
      <w:r w:rsidR="00445F69" w:rsidRPr="002C2553">
        <w:rPr>
          <w:rFonts w:hint="eastAsia"/>
          <w:i/>
        </w:rPr>
        <w:t>A</w:t>
      </w:r>
      <w:r w:rsidR="00445F69" w:rsidRPr="002C2553">
        <w:rPr>
          <w:rFonts w:hint="eastAsia"/>
        </w:rPr>
        <w:t>、</w:t>
      </w:r>
      <w:r w:rsidR="00445F69" w:rsidRPr="002C2553">
        <w:rPr>
          <w:rFonts w:hint="eastAsia"/>
          <w:i/>
        </w:rPr>
        <w:t>B</w:t>
      </w:r>
      <w:r w:rsidR="00445F69" w:rsidRPr="002C2553">
        <w:rPr>
          <w:rFonts w:hint="eastAsia"/>
        </w:rPr>
        <w:t>在水</w:t>
      </w:r>
      <w:r w:rsidR="00445F69" w:rsidRPr="002C2553">
        <w:t>平光滑</w:t>
      </w:r>
      <w:r w:rsidR="00445F69" w:rsidRPr="002C2553">
        <w:rPr>
          <w:rFonts w:hint="eastAsia"/>
        </w:rPr>
        <w:t>軌道</w:t>
      </w:r>
      <w:r w:rsidR="00445F69" w:rsidRPr="002C2553">
        <w:t>上</w:t>
      </w:r>
      <w:r w:rsidR="00445F69" w:rsidRPr="002C2553">
        <w:rPr>
          <w:rFonts w:hint="eastAsia"/>
        </w:rPr>
        <w:t>發生碰撞，兩</w:t>
      </w:r>
      <w:proofErr w:type="gramStart"/>
      <w:r w:rsidR="00445F69" w:rsidRPr="002C2553">
        <w:rPr>
          <w:rFonts w:hint="eastAsia"/>
        </w:rPr>
        <w:t>臺</w:t>
      </w:r>
      <w:proofErr w:type="gramEnd"/>
      <w:r w:rsidR="00445F69" w:rsidRPr="002C2553">
        <w:rPr>
          <w:rFonts w:hint="eastAsia"/>
        </w:rPr>
        <w:t>車的質量分別為</w:t>
      </w:r>
      <w:r w:rsidR="00445F69" w:rsidRPr="002C2553">
        <w:rPr>
          <w:rFonts w:hint="eastAsia"/>
          <w:i/>
        </w:rPr>
        <w:t>m</w:t>
      </w:r>
      <w:r w:rsidR="00445F69" w:rsidRPr="002C2553">
        <w:rPr>
          <w:rFonts w:hint="eastAsia"/>
          <w:i/>
          <w:vertAlign w:val="subscript"/>
        </w:rPr>
        <w:t>A</w:t>
      </w:r>
      <w:r w:rsidR="00445F69" w:rsidRPr="002C2553">
        <w:rPr>
          <w:rFonts w:hint="eastAsia"/>
        </w:rPr>
        <w:t>與</w:t>
      </w:r>
      <w:proofErr w:type="spellStart"/>
      <w:r w:rsidR="00445F69" w:rsidRPr="002C2553">
        <w:rPr>
          <w:rFonts w:hint="eastAsia"/>
          <w:i/>
        </w:rPr>
        <w:t>m</w:t>
      </w:r>
      <w:r w:rsidR="00445F69" w:rsidRPr="002C2553">
        <w:rPr>
          <w:rFonts w:hint="eastAsia"/>
          <w:b/>
          <w:i/>
          <w:vertAlign w:val="subscript"/>
        </w:rPr>
        <w:t>B</w:t>
      </w:r>
      <w:proofErr w:type="spellEnd"/>
      <w:r w:rsidR="00445F69" w:rsidRPr="002C2553">
        <w:rPr>
          <w:rFonts w:hint="eastAsia"/>
        </w:rPr>
        <w:t>。</w:t>
      </w:r>
      <w:proofErr w:type="gramStart"/>
      <w:r w:rsidR="00445F69" w:rsidRPr="002C2553">
        <w:rPr>
          <w:rFonts w:hint="eastAsia"/>
        </w:rPr>
        <w:t>臺</w:t>
      </w:r>
      <w:proofErr w:type="gramEnd"/>
      <w:r w:rsidR="00445F69" w:rsidRPr="002C2553">
        <w:rPr>
          <w:rFonts w:hint="eastAsia"/>
        </w:rPr>
        <w:t>車</w:t>
      </w:r>
      <w:r w:rsidR="00445F69" w:rsidRPr="002C2553">
        <w:rPr>
          <w:rFonts w:hint="eastAsia"/>
          <w:i/>
        </w:rPr>
        <w:t>A</w:t>
      </w:r>
      <w:r w:rsidR="00445F69" w:rsidRPr="002C2553">
        <w:rPr>
          <w:rFonts w:hint="eastAsia"/>
        </w:rPr>
        <w:t>的一側有力常數為</w:t>
      </w:r>
      <w:r w:rsidR="00445F69" w:rsidRPr="002C2553">
        <w:rPr>
          <w:rFonts w:hint="eastAsia"/>
          <w:i/>
        </w:rPr>
        <w:t>k</w:t>
      </w:r>
      <w:r w:rsidR="00445F69" w:rsidRPr="002C2553">
        <w:rPr>
          <w:rFonts w:hint="eastAsia"/>
        </w:rPr>
        <w:t>的輕質彈簧，如圖所示。碰撞前，</w:t>
      </w:r>
      <w:proofErr w:type="gramStart"/>
      <w:r w:rsidR="00445F69" w:rsidRPr="002C2553">
        <w:rPr>
          <w:rFonts w:hint="eastAsia"/>
        </w:rPr>
        <w:t>臺</w:t>
      </w:r>
      <w:proofErr w:type="gramEnd"/>
      <w:r w:rsidR="00445F69" w:rsidRPr="002C2553">
        <w:rPr>
          <w:rFonts w:hint="eastAsia"/>
        </w:rPr>
        <w:t>車</w:t>
      </w:r>
      <w:r w:rsidR="00445F69" w:rsidRPr="002C2553">
        <w:rPr>
          <w:rFonts w:hint="eastAsia"/>
          <w:i/>
        </w:rPr>
        <w:t>A</w:t>
      </w:r>
      <w:r w:rsidR="00445F69" w:rsidRPr="002C2553">
        <w:rPr>
          <w:rFonts w:hint="eastAsia"/>
        </w:rPr>
        <w:t>的動能為</w:t>
      </w:r>
      <w:r w:rsidR="00445F69" w:rsidRPr="002C2553">
        <w:rPr>
          <w:rFonts w:hint="eastAsia"/>
          <w:i/>
        </w:rPr>
        <w:t>K</w:t>
      </w:r>
      <w:r w:rsidR="00445F69" w:rsidRPr="002C2553">
        <w:rPr>
          <w:rFonts w:hint="eastAsia"/>
        </w:rPr>
        <w:t>，</w:t>
      </w:r>
      <w:proofErr w:type="gramStart"/>
      <w:r w:rsidR="00445F69" w:rsidRPr="002C2553">
        <w:rPr>
          <w:rFonts w:hint="eastAsia"/>
        </w:rPr>
        <w:t>臺</w:t>
      </w:r>
      <w:proofErr w:type="gramEnd"/>
      <w:r w:rsidR="00445F69" w:rsidRPr="002C2553">
        <w:rPr>
          <w:rFonts w:hint="eastAsia"/>
        </w:rPr>
        <w:t>車</w:t>
      </w:r>
      <w:r w:rsidR="00445F69" w:rsidRPr="002C2553">
        <w:rPr>
          <w:rFonts w:hint="eastAsia"/>
          <w:i/>
        </w:rPr>
        <w:t>B</w:t>
      </w:r>
      <w:r w:rsidR="00445F69" w:rsidRPr="002C2553">
        <w:rPr>
          <w:rFonts w:hint="eastAsia"/>
        </w:rPr>
        <w:t>為靜止。當兩車間的距離最短時，彈簧的位能為</w:t>
      </w:r>
      <w:r w:rsidR="00C572EB" w:rsidRPr="00C572EB">
        <w:rPr>
          <w:position w:val="-22"/>
        </w:rPr>
        <w:object w:dxaOrig="420" w:dyaOrig="580">
          <v:shape id="_x0000_i1054" type="#_x0000_t75" style="width:20.3pt;height:28.7pt" o:ole="">
            <v:imagedata r:id="rId74" o:title=""/>
          </v:shape>
          <o:OLEObject Type="Embed" ProgID="Equation.DSMT4" ShapeID="_x0000_i1054" DrawAspect="Content" ObjectID="_1802100657" r:id="rId75"/>
        </w:object>
      </w:r>
      <w:r w:rsidR="00445F69" w:rsidRPr="002C2553">
        <w:rPr>
          <w:rFonts w:hint="eastAsia"/>
        </w:rPr>
        <w:t>。假定兩車作彈性碰撞，則</w:t>
      </w:r>
      <w:r w:rsidR="00445F69" w:rsidRPr="002C2553">
        <w:rPr>
          <w:rFonts w:hint="eastAsia"/>
          <w:i/>
        </w:rPr>
        <w:t>m</w:t>
      </w:r>
      <w:r w:rsidR="00445F69" w:rsidRPr="002C2553">
        <w:rPr>
          <w:rFonts w:hint="eastAsia"/>
          <w:i/>
          <w:vertAlign w:val="subscript"/>
        </w:rPr>
        <w:t>A</w:t>
      </w:r>
      <w:r w:rsidR="00445F69" w:rsidRPr="002C2553">
        <w:t>與</w:t>
      </w:r>
      <w:proofErr w:type="spellStart"/>
      <w:r w:rsidR="00445F69" w:rsidRPr="002C2553">
        <w:rPr>
          <w:rFonts w:hint="eastAsia"/>
          <w:i/>
        </w:rPr>
        <w:t>m</w:t>
      </w:r>
      <w:r w:rsidR="00445F69" w:rsidRPr="002C2553">
        <w:rPr>
          <w:rFonts w:hint="eastAsia"/>
          <w:b/>
          <w:i/>
          <w:vertAlign w:val="subscript"/>
        </w:rPr>
        <w:t>B</w:t>
      </w:r>
      <w:proofErr w:type="spellEnd"/>
      <w:r w:rsidR="00445F69" w:rsidRPr="002C2553">
        <w:t>的關係</w:t>
      </w:r>
      <w:r w:rsidR="00445F69" w:rsidRPr="002C2553">
        <w:rPr>
          <w:rFonts w:hint="eastAsia"/>
        </w:rPr>
        <w:t>為下列何者</w:t>
      </w:r>
      <w:r w:rsidR="00445F69" w:rsidRPr="002C2553">
        <w:t>？</w:t>
      </w:r>
    </w:p>
    <w:p w:rsidR="00445F69" w:rsidRPr="002C2553" w:rsidRDefault="00445F69" w:rsidP="00A21DCE">
      <w:pPr>
        <w:pStyle w:val="-"/>
        <w:ind w:left="698" w:hanging="337"/>
      </w:pPr>
      <w:r w:rsidRPr="002C2553">
        <w:t>(A)</w:t>
      </w:r>
      <w:r w:rsidR="00C572EB" w:rsidRPr="00C572EB">
        <w:rPr>
          <w:position w:val="-10"/>
        </w:rPr>
        <w:object w:dxaOrig="920" w:dyaOrig="320">
          <v:shape id="_x0000_i1055" type="#_x0000_t75" style="width:45.95pt;height:16.35pt" o:ole="">
            <v:imagedata r:id="rId76" o:title=""/>
          </v:shape>
          <o:OLEObject Type="Embed" ProgID="Equation.DSMT4" ShapeID="_x0000_i1055" DrawAspect="Content" ObjectID="_1802100658" r:id="rId77"/>
        </w:object>
      </w:r>
      <w:r w:rsidRPr="002C2553">
        <w:rPr>
          <w:rFonts w:hint="eastAsia"/>
        </w:rPr>
        <w:t xml:space="preserve">　</w:t>
      </w:r>
      <w:r w:rsidRPr="002C2553">
        <w:t>(B)</w:t>
      </w:r>
      <w:r w:rsidR="00C572EB" w:rsidRPr="00C572EB">
        <w:rPr>
          <w:position w:val="-10"/>
        </w:rPr>
        <w:object w:dxaOrig="920" w:dyaOrig="320">
          <v:shape id="_x0000_i1056" type="#_x0000_t75" style="width:45.95pt;height:16.35pt" o:ole="">
            <v:imagedata r:id="rId78" o:title=""/>
          </v:shape>
          <o:OLEObject Type="Embed" ProgID="Equation.DSMT4" ShapeID="_x0000_i1056" DrawAspect="Content" ObjectID="_1802100659" r:id="rId79"/>
        </w:object>
      </w:r>
      <w:r w:rsidRPr="002C2553">
        <w:rPr>
          <w:rFonts w:hint="eastAsia"/>
        </w:rPr>
        <w:t xml:space="preserve">　</w:t>
      </w:r>
      <w:r w:rsidRPr="002C2553">
        <w:t>(</w:t>
      </w:r>
      <w:r w:rsidRPr="002C2553">
        <w:rPr>
          <w:rFonts w:hint="eastAsia"/>
        </w:rPr>
        <w:t>C</w:t>
      </w:r>
      <w:r w:rsidRPr="002C2553">
        <w:t>)</w:t>
      </w:r>
      <w:r w:rsidR="00C572EB" w:rsidRPr="00C572EB">
        <w:rPr>
          <w:position w:val="-10"/>
        </w:rPr>
        <w:object w:dxaOrig="900" w:dyaOrig="320">
          <v:shape id="_x0000_i1057" type="#_x0000_t75" style="width:45.05pt;height:16.35pt" o:ole="">
            <v:imagedata r:id="rId80" o:title=""/>
          </v:shape>
          <o:OLEObject Type="Embed" ProgID="Equation.DSMT4" ShapeID="_x0000_i1057" DrawAspect="Content" ObjectID="_1802100660" r:id="rId81"/>
        </w:object>
      </w:r>
      <w:r w:rsidRPr="002C2553">
        <w:rPr>
          <w:rFonts w:hint="eastAsia"/>
        </w:rPr>
        <w:t xml:space="preserve">　</w:t>
      </w:r>
      <w:r w:rsidRPr="002C2553">
        <w:t>(</w:t>
      </w:r>
      <w:r w:rsidRPr="002C2553">
        <w:rPr>
          <w:rFonts w:hint="eastAsia"/>
        </w:rPr>
        <w:t>D</w:t>
      </w:r>
      <w:r w:rsidRPr="002C2553">
        <w:t>)</w:t>
      </w:r>
      <w:r w:rsidR="00C572EB" w:rsidRPr="00C572EB">
        <w:rPr>
          <w:position w:val="-10"/>
        </w:rPr>
        <w:object w:dxaOrig="900" w:dyaOrig="320">
          <v:shape id="_x0000_i1058" type="#_x0000_t75" style="width:45.05pt;height:16.35pt" o:ole="">
            <v:imagedata r:id="rId82" o:title=""/>
          </v:shape>
          <o:OLEObject Type="Embed" ProgID="Equation.DSMT4" ShapeID="_x0000_i1058" DrawAspect="Content" ObjectID="_1802100661" r:id="rId83"/>
        </w:object>
      </w:r>
      <w:r w:rsidRPr="002C2553">
        <w:rPr>
          <w:rFonts w:hint="eastAsia"/>
        </w:rPr>
        <w:t xml:space="preserve">　</w:t>
      </w:r>
      <w:r w:rsidRPr="002C2553">
        <w:t>(E)</w:t>
      </w:r>
      <w:r w:rsidR="00C572EB" w:rsidRPr="00C572EB">
        <w:rPr>
          <w:position w:val="-10"/>
        </w:rPr>
        <w:object w:dxaOrig="800" w:dyaOrig="320">
          <v:shape id="_x0000_i1059" type="#_x0000_t75" style="width:39.75pt;height:16.35pt" o:ole="">
            <v:imagedata r:id="rId84" o:title=""/>
          </v:shape>
          <o:OLEObject Type="Embed" ProgID="Equation.DSMT4" ShapeID="_x0000_i1059" DrawAspect="Content" ObjectID="_1802100662" r:id="rId85"/>
        </w:object>
      </w:r>
      <w:r w:rsidRPr="002C2553">
        <w:rPr>
          <w:rFonts w:hint="eastAsia"/>
        </w:rPr>
        <w:t>。</w:t>
      </w:r>
    </w:p>
    <w:p w:rsidR="00445F69" w:rsidRPr="002D1E2C" w:rsidRDefault="00445F69" w:rsidP="002D1E2C">
      <w:pPr>
        <w:rPr>
          <w:u w:val="single"/>
        </w:rPr>
      </w:pPr>
      <w:bookmarkStart w:id="13" w:name="QQ240222005703_M"/>
      <w:bookmarkStart w:id="14" w:name="QQ240222005703"/>
      <w:r w:rsidRPr="002D1E2C">
        <w:rPr>
          <w:rFonts w:hint="eastAsia"/>
          <w:u w:val="single"/>
        </w:rPr>
        <w:t>6</w:t>
      </w:r>
      <w:r w:rsidRPr="002D1E2C">
        <w:rPr>
          <w:rFonts w:hint="eastAsia"/>
          <w:u w:val="single"/>
        </w:rPr>
        <w:t>～</w:t>
      </w:r>
      <w:r w:rsidRPr="002D1E2C">
        <w:rPr>
          <w:rFonts w:hint="eastAsia"/>
          <w:u w:val="single"/>
        </w:rPr>
        <w:t>7</w:t>
      </w:r>
      <w:proofErr w:type="gramStart"/>
      <w:r w:rsidRPr="002D1E2C">
        <w:rPr>
          <w:rFonts w:hint="eastAsia"/>
          <w:u w:val="single"/>
        </w:rPr>
        <w:t>題為題</w:t>
      </w:r>
      <w:proofErr w:type="gramEnd"/>
      <w:r w:rsidRPr="002D1E2C">
        <w:rPr>
          <w:rFonts w:hint="eastAsia"/>
          <w:u w:val="single"/>
        </w:rPr>
        <w:t>組</w:t>
      </w:r>
    </w:p>
    <w:p w:rsidR="00445F69" w:rsidRPr="002C2553" w:rsidRDefault="006B6512" w:rsidP="006B6512">
      <w:pPr>
        <w:rPr>
          <w:rFonts w:eastAsia="DengXian"/>
        </w:rPr>
      </w:pPr>
      <w:r>
        <w:rPr>
          <w:rFonts w:hint="eastAsia"/>
        </w:rPr>
        <w:t xml:space="preserve">　　</w:t>
      </w:r>
      <w:r w:rsidR="00445F69" w:rsidRPr="002C2553">
        <w:rPr>
          <w:rFonts w:hint="eastAsia"/>
        </w:rPr>
        <w:t>巨觀與微觀現象之間的關聯，一直是科學界迷人的課題。例如氣體處於熱平衡時，若從巨觀的尺度上來看，可以測量到穩定的體積、壓力、溫度等。但若是從微觀的角度來看，單一分子的速率並非定值，會因為與其他分子</w:t>
      </w:r>
      <w:proofErr w:type="gramStart"/>
      <w:r w:rsidR="00445F69" w:rsidRPr="002C2553">
        <w:rPr>
          <w:rFonts w:hint="eastAsia"/>
        </w:rPr>
        <w:t>或器壁</w:t>
      </w:r>
      <w:proofErr w:type="gramEnd"/>
      <w:r w:rsidR="00445F69" w:rsidRPr="002C2553">
        <w:rPr>
          <w:rFonts w:hint="eastAsia"/>
        </w:rPr>
        <w:t>碰撞，而隨著時間改變。然而亂中有序，氣體分子的速率可由馬克士威速率分布描述，雖然氣體分子的速率並非定值，但可以用方均根速率來估算分子運動的快慢。如下表所示，幾種常見氣體處於</w:t>
      </w:r>
      <w:r w:rsidR="00445F69" w:rsidRPr="002C2553">
        <w:rPr>
          <w:rFonts w:hint="eastAsia"/>
        </w:rPr>
        <w:t>20</w:t>
      </w:r>
      <w:r w:rsidR="00445F69" w:rsidRPr="002C2553">
        <w:t>°</w:t>
      </w:r>
      <w:r w:rsidR="00445F69" w:rsidRPr="002C2553">
        <w:rPr>
          <w:rFonts w:hint="eastAsia"/>
        </w:rPr>
        <w:t>C</w:t>
      </w:r>
      <w:r w:rsidR="00445F69" w:rsidRPr="002C2553">
        <w:rPr>
          <w:rFonts w:hint="eastAsia"/>
        </w:rPr>
        <w:t>時，其分子的方均根速率都快得嚇人。這不禁令人納悶，這些高速的分子打在身上，我們似乎沒有太大的感覺呢！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721"/>
        <w:gridCol w:w="1134"/>
        <w:gridCol w:w="1134"/>
        <w:gridCol w:w="1134"/>
        <w:gridCol w:w="1134"/>
        <w:gridCol w:w="1134"/>
        <w:gridCol w:w="1134"/>
      </w:tblGrid>
      <w:tr w:rsidR="00445F69" w:rsidRPr="002C2553" w:rsidTr="006B6512">
        <w:trPr>
          <w:trHeight w:val="428"/>
        </w:trPr>
        <w:tc>
          <w:tcPr>
            <w:tcW w:w="272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氣體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H</w:t>
            </w:r>
            <w:r w:rsidRPr="002C2553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He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H</w:t>
            </w:r>
            <w:r w:rsidRPr="002C2553">
              <w:rPr>
                <w:rFonts w:hint="eastAsia"/>
                <w:vertAlign w:val="subscript"/>
              </w:rPr>
              <w:t>2</w:t>
            </w:r>
            <w:r w:rsidRPr="002C2553">
              <w:rPr>
                <w:rFonts w:hint="eastAsia"/>
              </w:rPr>
              <w:t>O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N</w:t>
            </w:r>
            <w:r w:rsidRPr="002C2553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O</w:t>
            </w:r>
            <w:r w:rsidRPr="002C2553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CO</w:t>
            </w:r>
            <w:r w:rsidRPr="002C2553">
              <w:rPr>
                <w:rFonts w:hint="eastAsia"/>
                <w:vertAlign w:val="subscript"/>
              </w:rPr>
              <w:t>2</w:t>
            </w:r>
          </w:p>
        </w:tc>
      </w:tr>
      <w:tr w:rsidR="00445F69" w:rsidRPr="002C2553" w:rsidTr="006B6512">
        <w:trPr>
          <w:trHeight w:val="428"/>
        </w:trPr>
        <w:tc>
          <w:tcPr>
            <w:tcW w:w="272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分子量</w:t>
            </w:r>
            <w:r w:rsidRPr="002C2553">
              <w:rPr>
                <w:rFonts w:hint="eastAsia"/>
              </w:rPr>
              <w:t>(g/</w:t>
            </w:r>
            <w:proofErr w:type="spellStart"/>
            <w:r w:rsidRPr="002C2553">
              <w:rPr>
                <w:rFonts w:hint="eastAsia"/>
              </w:rPr>
              <w:t>mol</w:t>
            </w:r>
            <w:proofErr w:type="spellEnd"/>
            <w:r w:rsidRPr="002C2553">
              <w:rPr>
                <w:rFonts w:hint="eastAsia"/>
              </w:rPr>
              <w:t>)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2.0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4.00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18.0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28.0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32.0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44.0</w:t>
            </w:r>
          </w:p>
        </w:tc>
      </w:tr>
      <w:tr w:rsidR="00445F69" w:rsidRPr="002C2553" w:rsidTr="006B6512">
        <w:trPr>
          <w:trHeight w:val="428"/>
        </w:trPr>
        <w:tc>
          <w:tcPr>
            <w:tcW w:w="272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方均根速率</w:t>
            </w:r>
            <w:r w:rsidRPr="002C2553">
              <w:rPr>
                <w:rFonts w:hint="eastAsia"/>
              </w:rPr>
              <w:t>(m/s)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190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1352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637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511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478</w:t>
            </w:r>
          </w:p>
        </w:tc>
        <w:tc>
          <w:tcPr>
            <w:tcW w:w="113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45F69" w:rsidRPr="002C2553" w:rsidRDefault="00445F69" w:rsidP="00543985">
            <w:pPr>
              <w:snapToGrid/>
              <w:spacing w:line="240" w:lineRule="auto"/>
              <w:jc w:val="center"/>
            </w:pPr>
            <w:r w:rsidRPr="002C2553">
              <w:rPr>
                <w:rFonts w:hint="eastAsia"/>
              </w:rPr>
              <w:t>408</w:t>
            </w:r>
          </w:p>
        </w:tc>
      </w:tr>
    </w:tbl>
    <w:p w:rsidR="00445F69" w:rsidRDefault="006B6512" w:rsidP="006B6512">
      <w:pPr>
        <w:spacing w:beforeLines="40" w:before="157"/>
      </w:pPr>
      <w:r>
        <w:rPr>
          <w:rFonts w:hint="eastAsia"/>
        </w:rPr>
        <w:t xml:space="preserve">　　</w:t>
      </w:r>
      <w:r w:rsidR="00445F69" w:rsidRPr="002C2553">
        <w:rPr>
          <w:rFonts w:hint="eastAsia"/>
        </w:rPr>
        <w:t>方均根速率為分子動能恰好等於平均動能時的速率，有些時候很有用，有些時候卻容易造成誤解。聲音是空氣分子藉由</w:t>
      </w:r>
      <w:proofErr w:type="gramStart"/>
      <w:r w:rsidR="00445F69" w:rsidRPr="002C2553">
        <w:rPr>
          <w:rFonts w:hint="eastAsia"/>
        </w:rPr>
        <w:t>彼此間的碰撞</w:t>
      </w:r>
      <w:proofErr w:type="gramEnd"/>
      <w:r w:rsidR="00445F69" w:rsidRPr="002C2553">
        <w:rPr>
          <w:rFonts w:hint="eastAsia"/>
        </w:rPr>
        <w:t>，達成傳遞能量的現象，理論推導顯示，聲速與方均根速率息息相關：聲音在相同溫度的傳播速</w:t>
      </w:r>
      <w:r w:rsidR="00EE0E78">
        <w:rPr>
          <w:rFonts w:hint="eastAsia"/>
        </w:rPr>
        <w:t>率</w:t>
      </w:r>
      <w:r w:rsidR="00445F69" w:rsidRPr="002C2553">
        <w:rPr>
          <w:rFonts w:hint="eastAsia"/>
        </w:rPr>
        <w:t>約為</w:t>
      </w:r>
      <w:r w:rsidR="00445F69" w:rsidRPr="002C2553">
        <w:rPr>
          <w:rFonts w:hint="eastAsia"/>
        </w:rPr>
        <w:t>343 m/s</w:t>
      </w:r>
      <w:r w:rsidR="00445F69" w:rsidRPr="002C2553">
        <w:rPr>
          <w:rFonts w:hint="eastAsia"/>
        </w:rPr>
        <w:t>，兩者數量級相同。然而香氣或臭味傳播，似乎就緩慢許多：因為氣味分子傳遞時，與周遭的空氣分子發生頻繁的碰撞，</w:t>
      </w:r>
      <w:r w:rsidR="00EE0E78">
        <w:rPr>
          <w:rFonts w:hint="eastAsia"/>
        </w:rPr>
        <w:t>路徑並非直線，所以</w:t>
      </w:r>
      <w:r w:rsidR="00445F69" w:rsidRPr="002C2553">
        <w:rPr>
          <w:rFonts w:hint="eastAsia"/>
        </w:rPr>
        <w:t>傳播速度遠小於方均根速率。</w:t>
      </w:r>
      <w:bookmarkEnd w:id="13"/>
    </w:p>
    <w:p w:rsidR="009306C1" w:rsidRDefault="00AA0953" w:rsidP="009306C1">
      <w:pPr>
        <w:pStyle w:val="afb"/>
        <w:ind w:left="361" w:hanging="361"/>
      </w:pPr>
      <w:bookmarkStart w:id="15" w:name="QQ240222005703_1_H"/>
      <w:r>
        <w:rPr>
          <w:rFonts w:hint="eastAsia"/>
          <w:noProof/>
        </w:rPr>
        <w:drawing>
          <wp:anchor distT="0" distB="0" distL="114300" distR="114300" simplePos="0" relativeHeight="251714048" behindDoc="0" locked="0" layoutInCell="1" allowOverlap="1" wp14:anchorId="640181A5" wp14:editId="28D78ED4">
            <wp:simplePos x="717550" y="4743450"/>
            <wp:positionH relativeFrom="column">
              <wp:align>right</wp:align>
            </wp:positionH>
            <wp:positionV relativeFrom="paragraph">
              <wp:posOffset>0</wp:posOffset>
            </wp:positionV>
            <wp:extent cx="1616400" cy="1134000"/>
            <wp:effectExtent l="0" t="0" r="3175" b="9525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tif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400" cy="113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5F69" w:rsidRPr="002C2553">
        <w:rPr>
          <w:rFonts w:hint="eastAsia"/>
        </w:rPr>
        <w:t>6.</w:t>
      </w:r>
      <w:r w:rsidR="009306C1">
        <w:tab/>
      </w:r>
      <w:r w:rsidR="00445F69" w:rsidRPr="002C2553">
        <w:rPr>
          <w:rFonts w:hint="eastAsia"/>
        </w:rPr>
        <w:t>在房間中講話，任何角落幾乎都可立即聽到聲音。但若是在房間一頭打開一瓶香水，可能要隔一段時間，才會在另一頭聞到香味。關於兩者傳播速度的差異，</w:t>
      </w:r>
      <w:proofErr w:type="gramStart"/>
      <w:r w:rsidR="00445F69" w:rsidRPr="002C2553">
        <w:rPr>
          <w:rFonts w:hint="eastAsia"/>
        </w:rPr>
        <w:t>以下何</w:t>
      </w:r>
      <w:proofErr w:type="gramEnd"/>
      <w:r w:rsidR="00445F69" w:rsidRPr="002C2553">
        <w:rPr>
          <w:rFonts w:hint="eastAsia"/>
        </w:rPr>
        <w:t>者為合理的解釋？</w:t>
      </w:r>
    </w:p>
    <w:p w:rsidR="009306C1" w:rsidRDefault="00445F69" w:rsidP="009306C1">
      <w:pPr>
        <w:pStyle w:val="-"/>
        <w:ind w:left="698" w:hanging="337"/>
      </w:pPr>
      <w:r w:rsidRPr="002C2553">
        <w:rPr>
          <w:rFonts w:hint="eastAsia"/>
        </w:rPr>
        <w:t>(A)</w:t>
      </w:r>
      <w:r w:rsidRPr="002C2553">
        <w:rPr>
          <w:rFonts w:hint="eastAsia"/>
        </w:rPr>
        <w:t>與鼻子對香味的反應相比，耳朵對聲音的反應較快</w:t>
      </w:r>
    </w:p>
    <w:p w:rsidR="009306C1" w:rsidRDefault="00445F69" w:rsidP="009306C1">
      <w:pPr>
        <w:pStyle w:val="-"/>
        <w:ind w:left="698" w:hanging="337"/>
      </w:pPr>
      <w:r w:rsidRPr="002C2553">
        <w:rPr>
          <w:rFonts w:hint="eastAsia"/>
        </w:rPr>
        <w:t>(B)</w:t>
      </w:r>
      <w:r w:rsidRPr="002C2553">
        <w:rPr>
          <w:rFonts w:hint="eastAsia"/>
        </w:rPr>
        <w:t>香水的溫度較低，因此傳播速度較慢</w:t>
      </w:r>
    </w:p>
    <w:p w:rsidR="009306C1" w:rsidRDefault="00445F69" w:rsidP="009306C1">
      <w:pPr>
        <w:pStyle w:val="-"/>
        <w:ind w:left="698" w:hanging="337"/>
      </w:pPr>
      <w:r w:rsidRPr="002C2553">
        <w:rPr>
          <w:rFonts w:hint="eastAsia"/>
        </w:rPr>
        <w:t>(C)</w:t>
      </w:r>
      <w:r w:rsidRPr="002C2553">
        <w:rPr>
          <w:rFonts w:hint="eastAsia"/>
        </w:rPr>
        <w:t>空氣分子的質量較輕，故傳播速度較快</w:t>
      </w:r>
    </w:p>
    <w:p w:rsidR="009306C1" w:rsidRDefault="00445F69" w:rsidP="009306C1">
      <w:pPr>
        <w:pStyle w:val="-"/>
        <w:ind w:left="698" w:hanging="337"/>
      </w:pPr>
      <w:r w:rsidRPr="002C2553">
        <w:rPr>
          <w:rFonts w:hint="eastAsia"/>
        </w:rPr>
        <w:t>(D)</w:t>
      </w:r>
      <w:r w:rsidRPr="002C2553">
        <w:rPr>
          <w:rFonts w:hint="eastAsia"/>
        </w:rPr>
        <w:t>聲音是相同分子的碰撞，香味則是不同分子的碰撞</w:t>
      </w:r>
    </w:p>
    <w:p w:rsidR="00445F69" w:rsidRDefault="00445F69" w:rsidP="009306C1">
      <w:pPr>
        <w:pStyle w:val="-"/>
        <w:ind w:left="698" w:hanging="337"/>
      </w:pPr>
      <w:r w:rsidRPr="002C2553">
        <w:rPr>
          <w:rFonts w:hint="eastAsia"/>
        </w:rPr>
        <w:t>(E)</w:t>
      </w:r>
      <w:r w:rsidRPr="002C2553">
        <w:rPr>
          <w:rFonts w:hint="eastAsia"/>
        </w:rPr>
        <w:t>聲音是能量傳遞，香味則需要香水分子實際抵達鼻子。</w:t>
      </w:r>
      <w:bookmarkEnd w:id="15"/>
    </w:p>
    <w:p w:rsidR="009306C1" w:rsidRDefault="00445F69" w:rsidP="009306C1">
      <w:pPr>
        <w:pStyle w:val="afb"/>
        <w:ind w:left="361" w:hanging="361"/>
      </w:pPr>
      <w:bookmarkStart w:id="16" w:name="QQ240222005703_2_H"/>
      <w:r w:rsidRPr="002C2553">
        <w:rPr>
          <w:rFonts w:hint="eastAsia"/>
        </w:rPr>
        <w:t>7.</w:t>
      </w:r>
      <w:r w:rsidR="009306C1">
        <w:tab/>
      </w:r>
      <w:r w:rsidRPr="002C2553">
        <w:rPr>
          <w:rFonts w:hint="eastAsia"/>
        </w:rPr>
        <w:t>空氣主要由氮氣組成，若給定亞佛加</w:t>
      </w:r>
      <w:proofErr w:type="gramStart"/>
      <w:r w:rsidRPr="002C2553">
        <w:rPr>
          <w:rFonts w:hint="eastAsia"/>
        </w:rPr>
        <w:t>厥</w:t>
      </w:r>
      <w:proofErr w:type="gramEnd"/>
      <w:r w:rsidRPr="002C2553">
        <w:rPr>
          <w:rFonts w:hint="eastAsia"/>
        </w:rPr>
        <w:t>常數為</w:t>
      </w:r>
      <w:r w:rsidR="009306C1" w:rsidRPr="009306C1">
        <w:rPr>
          <w:noProof/>
          <w:position w:val="-10"/>
        </w:rPr>
        <w:object w:dxaOrig="1359" w:dyaOrig="340">
          <v:shape id="_x0000_i1060" type="#_x0000_t75" style="width:67.6pt;height:17.25pt" o:ole="">
            <v:imagedata r:id="rId87" o:title=""/>
          </v:shape>
          <o:OLEObject Type="Embed" ProgID="Equation.DSMT4" ShapeID="_x0000_i1060" DrawAspect="Content" ObjectID="_1802100663" r:id="rId88"/>
        </w:object>
      </w:r>
      <w:r w:rsidRPr="002C2553">
        <w:rPr>
          <w:rFonts w:hint="eastAsia"/>
        </w:rPr>
        <w:t>(1/</w:t>
      </w:r>
      <w:proofErr w:type="spellStart"/>
      <w:r w:rsidRPr="002C2553">
        <w:rPr>
          <w:rFonts w:hint="eastAsia"/>
        </w:rPr>
        <w:t>mol</w:t>
      </w:r>
      <w:proofErr w:type="spellEnd"/>
      <w:r w:rsidRPr="002C2553">
        <w:rPr>
          <w:rFonts w:hint="eastAsia"/>
        </w:rPr>
        <w:t>)</w:t>
      </w:r>
      <w:r w:rsidRPr="002C2553">
        <w:rPr>
          <w:rFonts w:hint="eastAsia"/>
        </w:rPr>
        <w:t>，依上表數據估算單一氮分子碰撞皮膚後，施予皮膚的衝量約為哪</w:t>
      </w:r>
      <w:proofErr w:type="gramStart"/>
      <w:r w:rsidRPr="002C2553">
        <w:rPr>
          <w:rFonts w:hint="eastAsia"/>
        </w:rPr>
        <w:t>個</w:t>
      </w:r>
      <w:proofErr w:type="gramEnd"/>
      <w:r w:rsidRPr="002C2553">
        <w:rPr>
          <w:rFonts w:hint="eastAsia"/>
        </w:rPr>
        <w:t>數量級？（假設分子以方均根速率垂直入射，並與皮膚表面發生彈性碰撞）</w:t>
      </w:r>
      <w:bookmarkEnd w:id="14"/>
      <w:bookmarkEnd w:id="16"/>
    </w:p>
    <w:p w:rsidR="00445F69" w:rsidRPr="00E56563" w:rsidRDefault="00445F69" w:rsidP="00A21DCE">
      <w:pPr>
        <w:pStyle w:val="-"/>
        <w:ind w:left="698" w:hanging="337"/>
        <w:rPr>
          <w:rFonts w:eastAsia="DengXian"/>
        </w:rPr>
      </w:pPr>
      <w:r w:rsidRPr="00E56563">
        <w:rPr>
          <w:rFonts w:hint="eastAsia"/>
        </w:rPr>
        <w:t>(A)</w:t>
      </w:r>
      <w:r w:rsidR="009306C1" w:rsidRPr="009306C1">
        <w:rPr>
          <w:position w:val="-6"/>
        </w:rPr>
        <w:object w:dxaOrig="480" w:dyaOrig="300">
          <v:shape id="_x0000_i1061" type="#_x0000_t75" style="width:24.3pt;height:15pt" o:ole="">
            <v:imagedata r:id="rId89" o:title=""/>
          </v:shape>
          <o:OLEObject Type="Embed" ProgID="Equation.DSMT4" ShapeID="_x0000_i1061" DrawAspect="Content" ObjectID="_1802100664" r:id="rId90"/>
        </w:object>
      </w:r>
      <w:r w:rsidRPr="00E56563">
        <w:rPr>
          <w:rFonts w:hint="eastAsia"/>
        </w:rPr>
        <w:t xml:space="preserve">　</w:t>
      </w:r>
      <w:r w:rsidRPr="00E56563">
        <w:rPr>
          <w:rFonts w:hint="eastAsia"/>
        </w:rPr>
        <w:t>(</w:t>
      </w:r>
      <w:r>
        <w:t>B</w:t>
      </w:r>
      <w:r w:rsidRPr="00E56563">
        <w:rPr>
          <w:rFonts w:hint="eastAsia"/>
        </w:rPr>
        <w:t>)</w:t>
      </w:r>
      <w:r w:rsidR="00561B7D" w:rsidRPr="009306C1">
        <w:rPr>
          <w:position w:val="-6"/>
        </w:rPr>
        <w:object w:dxaOrig="460" w:dyaOrig="300">
          <v:shape id="_x0000_i1062" type="#_x0000_t75" style="width:22.95pt;height:15pt" o:ole="">
            <v:imagedata r:id="rId91" o:title=""/>
          </v:shape>
          <o:OLEObject Type="Embed" ProgID="Equation.DSMT4" ShapeID="_x0000_i1062" DrawAspect="Content" ObjectID="_1802100665" r:id="rId92"/>
        </w:object>
      </w:r>
      <w:r w:rsidRPr="00E56563">
        <w:rPr>
          <w:rFonts w:hint="eastAsia"/>
        </w:rPr>
        <w:t xml:space="preserve">　</w:t>
      </w:r>
      <w:r w:rsidRPr="00E56563">
        <w:rPr>
          <w:rFonts w:hint="eastAsia"/>
        </w:rPr>
        <w:t>(</w:t>
      </w:r>
      <w:r>
        <w:t>C</w:t>
      </w:r>
      <w:r w:rsidRPr="00E56563">
        <w:rPr>
          <w:rFonts w:hint="eastAsia"/>
        </w:rPr>
        <w:t>)</w:t>
      </w:r>
      <w:r w:rsidR="00561B7D" w:rsidRPr="00561B7D">
        <w:rPr>
          <w:position w:val="-6"/>
        </w:rPr>
        <w:object w:dxaOrig="480" w:dyaOrig="300">
          <v:shape id="_x0000_i1063" type="#_x0000_t75" style="width:24.3pt;height:15pt" o:ole="">
            <v:imagedata r:id="rId93" o:title=""/>
          </v:shape>
          <o:OLEObject Type="Embed" ProgID="Equation.DSMT4" ShapeID="_x0000_i1063" DrawAspect="Content" ObjectID="_1802100666" r:id="rId94"/>
        </w:object>
      </w:r>
      <w:r w:rsidRPr="00E56563">
        <w:rPr>
          <w:rFonts w:hint="eastAsia"/>
        </w:rPr>
        <w:t xml:space="preserve">　</w:t>
      </w:r>
      <w:r w:rsidRPr="00E56563">
        <w:rPr>
          <w:rFonts w:hint="eastAsia"/>
        </w:rPr>
        <w:t>(</w:t>
      </w:r>
      <w:r>
        <w:t>D</w:t>
      </w:r>
      <w:r w:rsidRPr="00E56563">
        <w:rPr>
          <w:rFonts w:hint="eastAsia"/>
        </w:rPr>
        <w:t>)</w:t>
      </w:r>
      <w:r w:rsidR="00561B7D" w:rsidRPr="00561B7D">
        <w:rPr>
          <w:position w:val="-6"/>
        </w:rPr>
        <w:object w:dxaOrig="480" w:dyaOrig="300">
          <v:shape id="_x0000_i1064" type="#_x0000_t75" style="width:24.3pt;height:15pt" o:ole="">
            <v:imagedata r:id="rId95" o:title=""/>
          </v:shape>
          <o:OLEObject Type="Embed" ProgID="Equation.DSMT4" ShapeID="_x0000_i1064" DrawAspect="Content" ObjectID="_1802100667" r:id="rId96"/>
        </w:object>
      </w:r>
      <w:r w:rsidRPr="00E56563">
        <w:rPr>
          <w:rFonts w:hint="eastAsia"/>
        </w:rPr>
        <w:t xml:space="preserve">　</w:t>
      </w:r>
      <w:r w:rsidRPr="00E56563">
        <w:rPr>
          <w:rFonts w:hint="eastAsia"/>
        </w:rPr>
        <w:t>(</w:t>
      </w:r>
      <w:r>
        <w:t>E</w:t>
      </w:r>
      <w:r w:rsidRPr="00E56563">
        <w:rPr>
          <w:rFonts w:hint="eastAsia"/>
        </w:rPr>
        <w:t>)</w:t>
      </w:r>
      <w:r w:rsidR="00561B7D" w:rsidRPr="00561B7D">
        <w:rPr>
          <w:position w:val="-6"/>
        </w:rPr>
        <w:object w:dxaOrig="480" w:dyaOrig="300">
          <v:shape id="_x0000_i1065" type="#_x0000_t75" style="width:24.3pt;height:15pt" o:ole="">
            <v:imagedata r:id="rId97" o:title=""/>
          </v:shape>
          <o:OLEObject Type="Embed" ProgID="Equation.DSMT4" ShapeID="_x0000_i1065" DrawAspect="Content" ObjectID="_1802100668" r:id="rId98"/>
        </w:object>
      </w:r>
      <w:r w:rsidRPr="00E56563">
        <w:rPr>
          <w:rFonts w:hint="eastAsia"/>
        </w:rPr>
        <w:t>。</w:t>
      </w:r>
    </w:p>
    <w:p w:rsidR="00EF7BE1" w:rsidRDefault="00EF7BE1">
      <w:pPr>
        <w:widowControl/>
        <w:snapToGrid/>
        <w:spacing w:line="240" w:lineRule="auto"/>
        <w:jc w:val="left"/>
      </w:pPr>
      <w:r>
        <w:br w:type="page"/>
      </w:r>
    </w:p>
    <w:p w:rsidR="00462B79" w:rsidRDefault="00445F69" w:rsidP="00462B79">
      <w:pPr>
        <w:pStyle w:val="afb"/>
        <w:ind w:left="361" w:hanging="361"/>
      </w:pPr>
      <w:r w:rsidRPr="002C2553">
        <w:rPr>
          <w:rFonts w:hint="eastAsia"/>
        </w:rPr>
        <w:lastRenderedPageBreak/>
        <w:t>8</w:t>
      </w:r>
      <w:r w:rsidRPr="002C2553">
        <w:t>.</w:t>
      </w:r>
      <w:r w:rsidRPr="002C2553">
        <w:rPr>
          <w:rFonts w:hint="eastAsia"/>
        </w:rPr>
        <w:tab/>
      </w:r>
      <w:r w:rsidR="00DC6DBC">
        <w:rPr>
          <w:rFonts w:hint="eastAsia"/>
          <w:noProof/>
        </w:rPr>
        <w:drawing>
          <wp:anchor distT="0" distB="0" distL="114300" distR="114300" simplePos="0" relativeHeight="251737600" behindDoc="0" locked="0" layoutInCell="1" allowOverlap="1" wp14:anchorId="350D4539" wp14:editId="59256F67">
            <wp:simplePos x="950595" y="2033270"/>
            <wp:positionH relativeFrom="column">
              <wp:align>right</wp:align>
            </wp:positionH>
            <wp:positionV relativeFrom="paragraph">
              <wp:posOffset>0</wp:posOffset>
            </wp:positionV>
            <wp:extent cx="1267200" cy="1458000"/>
            <wp:effectExtent l="0" t="0" r="9525" b="8890"/>
            <wp:wrapSquare wrapText="bothSides"/>
            <wp:docPr id="461" name="圖片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eps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145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2553">
        <w:rPr>
          <w:rFonts w:hint="eastAsia"/>
        </w:rPr>
        <w:t>如圖所示</w:t>
      </w:r>
      <w:r w:rsidRPr="002C2553">
        <w:rPr>
          <w:rFonts w:ascii="新細明體" w:hAnsi="新細明體" w:hint="eastAsia"/>
        </w:rPr>
        <w:t>，</w:t>
      </w:r>
      <w:r w:rsidRPr="002C2553">
        <w:rPr>
          <w:rFonts w:hint="eastAsia"/>
        </w:rPr>
        <w:t>邊長</w:t>
      </w:r>
      <w:r w:rsidRPr="002C2553">
        <w:t>4</w:t>
      </w:r>
      <w:r w:rsidR="007A7A0C">
        <w:rPr>
          <w:rFonts w:hint="eastAsia"/>
        </w:rPr>
        <w:t xml:space="preserve"> </w:t>
      </w:r>
      <w:r>
        <w:rPr>
          <w:rFonts w:hint="eastAsia"/>
        </w:rPr>
        <w:t>c</w:t>
      </w:r>
      <w:r>
        <w:t>m</w:t>
      </w:r>
      <w:r w:rsidRPr="002C2553">
        <w:t>的正立方體玻璃塊折射率為</w:t>
      </w:r>
      <w:r w:rsidRPr="002C2553">
        <w:t>1.66</w:t>
      </w:r>
      <w:r w:rsidRPr="002C2553">
        <w:t>，在其幾何中心點有一小物體</w:t>
      </w:r>
      <w:r w:rsidRPr="002C2553">
        <w:rPr>
          <w:i/>
        </w:rPr>
        <w:t>P</w:t>
      </w:r>
      <w:r w:rsidRPr="002C2553">
        <w:t>。在玻璃塊的每一面貼上圓形</w:t>
      </w:r>
      <w:r w:rsidR="00A50588">
        <w:t>不透光</w:t>
      </w:r>
      <w:r w:rsidRPr="002C2553">
        <w:t>紙板，</w:t>
      </w:r>
      <w:r w:rsidR="00A50588">
        <w:t>若不考慮先反射再折射的情形，欲</w:t>
      </w:r>
      <w:r w:rsidRPr="002C2553">
        <w:t>使得從</w:t>
      </w:r>
      <w:r w:rsidRPr="002C2553">
        <w:rPr>
          <w:rFonts w:hint="eastAsia"/>
        </w:rPr>
        <w:t>任何</w:t>
      </w:r>
      <w:r w:rsidRPr="002C2553">
        <w:t>角度均無法看到</w:t>
      </w:r>
      <w:r w:rsidRPr="002C2553">
        <w:rPr>
          <w:i/>
        </w:rPr>
        <w:t>P</w:t>
      </w:r>
      <w:r w:rsidRPr="002C2553">
        <w:t>，則紙板的最小直徑約為</w:t>
      </w:r>
      <w:r>
        <w:rPr>
          <w:rFonts w:hint="eastAsia"/>
        </w:rPr>
        <w:t>幾</w:t>
      </w:r>
      <w:r>
        <w:rPr>
          <w:rFonts w:hint="eastAsia"/>
        </w:rPr>
        <w:t>c</w:t>
      </w:r>
      <w:r>
        <w:t>m</w:t>
      </w:r>
      <w:r>
        <w:rPr>
          <w:rFonts w:hint="eastAsia"/>
        </w:rPr>
        <w:t>？</w:t>
      </w:r>
      <w:r w:rsidRPr="002C2553">
        <w:t xml:space="preserve">　</w:t>
      </w:r>
    </w:p>
    <w:p w:rsidR="00EF7BE1" w:rsidRDefault="00445F69" w:rsidP="00A747D8">
      <w:pPr>
        <w:pStyle w:val="-"/>
        <w:ind w:left="698" w:hanging="337"/>
        <w:rPr>
          <w:rFonts w:hint="eastAsia"/>
        </w:rPr>
      </w:pPr>
      <w:r w:rsidRPr="002C2553">
        <w:t>(A)3.02</w:t>
      </w:r>
      <w:r w:rsidRPr="002C2553">
        <w:t xml:space="preserve">　</w:t>
      </w:r>
    </w:p>
    <w:p w:rsidR="00EF7BE1" w:rsidRDefault="00445F69" w:rsidP="00A747D8">
      <w:pPr>
        <w:pStyle w:val="-"/>
        <w:ind w:left="698" w:hanging="337"/>
        <w:rPr>
          <w:rFonts w:hint="eastAsia"/>
        </w:rPr>
      </w:pPr>
      <w:r w:rsidRPr="002C2553">
        <w:t>(B)2.84</w:t>
      </w:r>
      <w:r w:rsidRPr="002C2553">
        <w:t xml:space="preserve">　</w:t>
      </w:r>
    </w:p>
    <w:p w:rsidR="00EF7BE1" w:rsidRDefault="00445F69" w:rsidP="00A747D8">
      <w:pPr>
        <w:pStyle w:val="-"/>
        <w:ind w:left="698" w:hanging="337"/>
        <w:rPr>
          <w:rFonts w:hint="eastAsia"/>
        </w:rPr>
      </w:pPr>
      <w:r w:rsidRPr="002C2553">
        <w:t>(C)2.28</w:t>
      </w:r>
      <w:r w:rsidRPr="002C2553">
        <w:t xml:space="preserve">　</w:t>
      </w:r>
    </w:p>
    <w:p w:rsidR="00EF7BE1" w:rsidRDefault="00445F69" w:rsidP="00A747D8">
      <w:pPr>
        <w:pStyle w:val="-"/>
        <w:ind w:left="698" w:hanging="337"/>
        <w:rPr>
          <w:rFonts w:hint="eastAsia"/>
        </w:rPr>
      </w:pPr>
      <w:r w:rsidRPr="002C2553">
        <w:t>(D)1.96</w:t>
      </w:r>
      <w:r w:rsidRPr="002C2553">
        <w:t xml:space="preserve">　</w:t>
      </w:r>
    </w:p>
    <w:p w:rsidR="00445F69" w:rsidRPr="002C2553" w:rsidRDefault="00445F69" w:rsidP="00A747D8">
      <w:pPr>
        <w:pStyle w:val="-"/>
        <w:ind w:left="698" w:hanging="337"/>
      </w:pPr>
      <w:r w:rsidRPr="002C2553">
        <w:t>(E)1.64</w:t>
      </w:r>
      <w:r w:rsidRPr="002C2553">
        <w:rPr>
          <w:rFonts w:hint="eastAsia"/>
        </w:rPr>
        <w:t>。</w:t>
      </w:r>
    </w:p>
    <w:p w:rsidR="00E3050E" w:rsidRDefault="00445F69" w:rsidP="00E3050E">
      <w:pPr>
        <w:pStyle w:val="afb"/>
        <w:ind w:left="361" w:hanging="361"/>
      </w:pPr>
      <w:r w:rsidRPr="002C2553">
        <w:rPr>
          <w:rFonts w:hint="eastAsia"/>
        </w:rPr>
        <w:t>9.</w:t>
      </w:r>
      <w:r w:rsidRPr="002C2553">
        <w:rPr>
          <w:rFonts w:hint="eastAsia"/>
        </w:rPr>
        <w:tab/>
      </w:r>
      <w:r w:rsidRPr="002C2553">
        <w:t>現代科技大量使用超音波的應用，舉凡孕婦</w:t>
      </w:r>
      <w:proofErr w:type="gramStart"/>
      <w:r w:rsidRPr="002C2553">
        <w:t>的胎檢</w:t>
      </w:r>
      <w:proofErr w:type="gramEnd"/>
      <w:r w:rsidRPr="002C2553">
        <w:rPr>
          <w:rFonts w:hint="eastAsia"/>
        </w:rPr>
        <w:t>、</w:t>
      </w:r>
      <w:r w:rsidRPr="002C2553">
        <w:t>潛水艇的聲納裝置</w:t>
      </w:r>
      <w:r w:rsidRPr="002C2553">
        <w:rPr>
          <w:rFonts w:hint="eastAsia"/>
        </w:rPr>
        <w:t>等</w:t>
      </w:r>
      <w:r w:rsidRPr="002C2553">
        <w:t>。超音波檢測是指用超音波來檢測材料和工件、並以超音波檢測儀作為顯示方式的一種無損檢測方法。超音波進入物體遇到缺陷時，部分聲波會產生反射，發射和接收器可對反射波進行分析，就能精確地測出缺陷來</w:t>
      </w:r>
      <w:r w:rsidRPr="002C2553">
        <w:rPr>
          <w:rFonts w:hint="eastAsia"/>
        </w:rPr>
        <w:t>，</w:t>
      </w:r>
      <w:r w:rsidRPr="002C2553">
        <w:t>並且能顯示內部缺陷的位置和大小，測定材料厚度等。這類的「超聲波」人們無法聽到，一般估計超音波可以拿來進行探測結構的主要原因為何？</w:t>
      </w:r>
    </w:p>
    <w:p w:rsidR="00E3050E" w:rsidRDefault="00445F69" w:rsidP="00E3050E">
      <w:pPr>
        <w:pStyle w:val="-"/>
        <w:ind w:left="698" w:hanging="337"/>
      </w:pPr>
      <w:r w:rsidRPr="002C2553">
        <w:t>(A)</w:t>
      </w:r>
      <w:r w:rsidRPr="002C2553">
        <w:t>波</w:t>
      </w:r>
      <w:proofErr w:type="gramStart"/>
      <w:r w:rsidRPr="002C2553">
        <w:t>長太</w:t>
      </w:r>
      <w:proofErr w:type="gramEnd"/>
      <w:r w:rsidRPr="002C2553">
        <w:t>短，不易形成繞射</w:t>
      </w:r>
      <w:r w:rsidRPr="002C2553">
        <w:rPr>
          <w:rFonts w:hint="eastAsia"/>
        </w:rPr>
        <w:t xml:space="preserve">　</w:t>
      </w:r>
    </w:p>
    <w:p w:rsidR="00E3050E" w:rsidRDefault="00445F69" w:rsidP="00E3050E">
      <w:pPr>
        <w:pStyle w:val="-"/>
        <w:ind w:left="698" w:hanging="337"/>
      </w:pPr>
      <w:r w:rsidRPr="002C2553">
        <w:t>(B)</w:t>
      </w:r>
      <w:r w:rsidR="00FA2756" w:rsidRPr="00B53A16">
        <w:rPr>
          <w:rFonts w:hint="eastAsia"/>
        </w:rPr>
        <w:t>超音波在固態或液態傳遞速度較氣態慢，易觀察</w:t>
      </w:r>
      <w:r w:rsidRPr="002C2553">
        <w:rPr>
          <w:rFonts w:hint="eastAsia"/>
        </w:rPr>
        <w:t xml:space="preserve">　</w:t>
      </w:r>
    </w:p>
    <w:p w:rsidR="00E3050E" w:rsidRDefault="00445F69" w:rsidP="00E3050E">
      <w:pPr>
        <w:pStyle w:val="-"/>
        <w:ind w:left="698" w:hanging="337"/>
      </w:pPr>
      <w:r w:rsidRPr="002C2553">
        <w:t>(C)</w:t>
      </w:r>
      <w:r w:rsidRPr="002C2553">
        <w:t>強度大</w:t>
      </w:r>
      <w:r w:rsidR="000926AD">
        <w:rPr>
          <w:rFonts w:hint="eastAsia"/>
        </w:rPr>
        <w:t>，</w:t>
      </w:r>
      <w:r w:rsidRPr="002C2553">
        <w:t>可以有效解離內部結構</w:t>
      </w:r>
      <w:r w:rsidRPr="002C2553">
        <w:rPr>
          <w:rFonts w:hint="eastAsia"/>
        </w:rPr>
        <w:t xml:space="preserve">　</w:t>
      </w:r>
    </w:p>
    <w:p w:rsidR="00E3050E" w:rsidRDefault="00445F69" w:rsidP="00E3050E">
      <w:pPr>
        <w:pStyle w:val="-"/>
        <w:ind w:left="698" w:hanging="337"/>
      </w:pPr>
      <w:r w:rsidRPr="002C2553">
        <w:t>(D)</w:t>
      </w:r>
      <w:r w:rsidRPr="002C2553">
        <w:t>速度快</w:t>
      </w:r>
      <w:r w:rsidR="000926AD">
        <w:rPr>
          <w:rFonts w:hint="eastAsia"/>
        </w:rPr>
        <w:t>，</w:t>
      </w:r>
      <w:r w:rsidRPr="002C2553">
        <w:t>節省操作時間</w:t>
      </w:r>
      <w:r w:rsidRPr="002C2553">
        <w:rPr>
          <w:rFonts w:hint="eastAsia"/>
        </w:rPr>
        <w:t xml:space="preserve">　</w:t>
      </w:r>
    </w:p>
    <w:p w:rsidR="00445F69" w:rsidRPr="002C2553" w:rsidRDefault="00445F69" w:rsidP="00E3050E">
      <w:pPr>
        <w:pStyle w:val="-"/>
        <w:ind w:left="698" w:hanging="337"/>
      </w:pPr>
      <w:r w:rsidRPr="002C2553">
        <w:t>(E)</w:t>
      </w:r>
      <w:r w:rsidRPr="002C2553">
        <w:t>週期大</w:t>
      </w:r>
      <w:r w:rsidR="000926AD">
        <w:rPr>
          <w:rFonts w:hint="eastAsia"/>
        </w:rPr>
        <w:t>，</w:t>
      </w:r>
      <w:r w:rsidRPr="002C2553">
        <w:t>可以完整測量整體結構。</w:t>
      </w:r>
    </w:p>
    <w:p w:rsidR="00445F69" w:rsidRPr="00E3050E" w:rsidRDefault="00445F69" w:rsidP="00E3050E">
      <w:pPr>
        <w:rPr>
          <w:u w:val="single"/>
        </w:rPr>
      </w:pPr>
      <w:r w:rsidRPr="00E3050E">
        <w:rPr>
          <w:rFonts w:hint="eastAsia"/>
          <w:u w:val="single"/>
        </w:rPr>
        <w:t>10</w:t>
      </w:r>
      <w:r w:rsidRPr="00E3050E">
        <w:rPr>
          <w:rFonts w:hint="eastAsia"/>
          <w:u w:val="single"/>
        </w:rPr>
        <w:t>～</w:t>
      </w:r>
      <w:r w:rsidRPr="00E3050E">
        <w:rPr>
          <w:rFonts w:hint="eastAsia"/>
          <w:u w:val="single"/>
        </w:rPr>
        <w:t>11</w:t>
      </w:r>
      <w:proofErr w:type="gramStart"/>
      <w:r w:rsidRPr="00E3050E">
        <w:rPr>
          <w:rFonts w:hint="eastAsia"/>
          <w:u w:val="single"/>
        </w:rPr>
        <w:t>題為題</w:t>
      </w:r>
      <w:proofErr w:type="gramEnd"/>
      <w:r w:rsidRPr="00E3050E">
        <w:rPr>
          <w:rFonts w:hint="eastAsia"/>
          <w:u w:val="single"/>
        </w:rPr>
        <w:t>組</w:t>
      </w:r>
    </w:p>
    <w:p w:rsidR="00445F69" w:rsidRPr="002C2553" w:rsidRDefault="00AA0953" w:rsidP="00AA0953">
      <w:r>
        <w:rPr>
          <w:rFonts w:hint="eastAsia"/>
          <w:noProof/>
        </w:rPr>
        <w:drawing>
          <wp:anchor distT="0" distB="0" distL="114300" distR="114300" simplePos="0" relativeHeight="251716096" behindDoc="0" locked="0" layoutInCell="1" allowOverlap="1" wp14:anchorId="3BB036B5" wp14:editId="722F9DBC">
            <wp:simplePos x="717550" y="1066800"/>
            <wp:positionH relativeFrom="column">
              <wp:align>right</wp:align>
            </wp:positionH>
            <wp:positionV relativeFrom="paragraph">
              <wp:posOffset>3810</wp:posOffset>
            </wp:positionV>
            <wp:extent cx="1411200" cy="885600"/>
            <wp:effectExtent l="0" t="0" r="0" b="0"/>
            <wp:wrapSquare wrapText="bothSides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eps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1200" cy="88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　　</w:t>
      </w:r>
      <w:r w:rsidR="00445F69" w:rsidRPr="002C2553">
        <w:rPr>
          <w:rFonts w:hint="eastAsia"/>
        </w:rPr>
        <w:t>有一長為</w:t>
      </w:r>
      <w:r w:rsidR="00445F69" w:rsidRPr="002C2553">
        <w:rPr>
          <w:i/>
        </w:rPr>
        <w:t>a</w:t>
      </w:r>
      <w:r w:rsidR="00445F69" w:rsidRPr="002C2553">
        <w:rPr>
          <w:rFonts w:hint="eastAsia"/>
        </w:rPr>
        <w:t>、寬為</w:t>
      </w:r>
      <w:r w:rsidR="00445F69" w:rsidRPr="002C2553">
        <w:rPr>
          <w:i/>
        </w:rPr>
        <w:t>w</w:t>
      </w:r>
      <w:r w:rsidR="00445F69" w:rsidRPr="002C2553">
        <w:rPr>
          <w:rFonts w:hint="eastAsia"/>
        </w:rPr>
        <w:t>的線圈其電阻為</w:t>
      </w:r>
      <w:r w:rsidR="00445F69" w:rsidRPr="002C2553">
        <w:rPr>
          <w:i/>
        </w:rPr>
        <w:t>R</w:t>
      </w:r>
      <w:r w:rsidR="00445F69" w:rsidRPr="002C2553">
        <w:rPr>
          <w:rFonts w:hint="eastAsia"/>
        </w:rPr>
        <w:t>，施</w:t>
      </w:r>
      <w:proofErr w:type="gramStart"/>
      <w:r w:rsidR="00445F69" w:rsidRPr="002C2553">
        <w:rPr>
          <w:rFonts w:hint="eastAsia"/>
        </w:rPr>
        <w:t>一</w:t>
      </w:r>
      <w:proofErr w:type="gramEnd"/>
      <w:r w:rsidR="00445F69" w:rsidRPr="002C2553">
        <w:rPr>
          <w:rFonts w:hint="eastAsia"/>
        </w:rPr>
        <w:t>外力</w:t>
      </w:r>
      <w:r w:rsidR="00445F69" w:rsidRPr="002C2553">
        <w:rPr>
          <w:i/>
        </w:rPr>
        <w:t>F</w:t>
      </w:r>
      <w:r w:rsidR="00445F69" w:rsidRPr="002C2553">
        <w:rPr>
          <w:rFonts w:hint="eastAsia"/>
        </w:rPr>
        <w:t>使其以等速度</w:t>
      </w:r>
      <w:r w:rsidR="00445F69" w:rsidRPr="002C2553">
        <w:rPr>
          <w:i/>
        </w:rPr>
        <w:t>v</w:t>
      </w:r>
      <w:r w:rsidR="00445F69" w:rsidRPr="002C2553">
        <w:rPr>
          <w:rFonts w:hint="eastAsia"/>
        </w:rPr>
        <w:t>通過</w:t>
      </w:r>
      <w:proofErr w:type="gramStart"/>
      <w:r w:rsidR="00445F69" w:rsidRPr="002C2553">
        <w:rPr>
          <w:rFonts w:hint="eastAsia"/>
        </w:rPr>
        <w:t>一</w:t>
      </w:r>
      <w:proofErr w:type="gramEnd"/>
      <w:r w:rsidR="00445F69" w:rsidRPr="002C2553">
        <w:rPr>
          <w:rFonts w:hint="eastAsia"/>
        </w:rPr>
        <w:t>範圍為</w:t>
      </w:r>
      <w:r w:rsidR="00445F69" w:rsidRPr="002C2553">
        <w:rPr>
          <w:i/>
        </w:rPr>
        <w:t>d</w:t>
      </w:r>
      <w:r w:rsidR="00445F69" w:rsidRPr="002C2553">
        <w:t xml:space="preserve"> (</w:t>
      </w:r>
      <w:r w:rsidR="00445F69" w:rsidRPr="002C2553">
        <w:rPr>
          <w:i/>
        </w:rPr>
        <w:t>d</w:t>
      </w:r>
      <w:r w:rsidR="00445F69" w:rsidRPr="002C2553">
        <w:t xml:space="preserve"> &gt; </w:t>
      </w:r>
      <w:r w:rsidR="00445F69" w:rsidRPr="002C2553">
        <w:rPr>
          <w:i/>
        </w:rPr>
        <w:t>a</w:t>
      </w:r>
      <w:r w:rsidR="00445F69" w:rsidRPr="002C2553">
        <w:t>)</w:t>
      </w:r>
      <w:r w:rsidR="00445F69" w:rsidRPr="002C2553">
        <w:rPr>
          <w:rFonts w:hint="eastAsia"/>
        </w:rPr>
        <w:t>的均勻磁場</w:t>
      </w:r>
      <w:r w:rsidR="00445F69" w:rsidRPr="002C2553">
        <w:rPr>
          <w:i/>
        </w:rPr>
        <w:t>B</w:t>
      </w:r>
      <w:r w:rsidR="00445F69" w:rsidRPr="002C2553">
        <w:rPr>
          <w:rFonts w:hint="eastAsia"/>
        </w:rPr>
        <w:t>，磁場的方向為垂直</w:t>
      </w:r>
      <w:proofErr w:type="gramStart"/>
      <w:r w:rsidR="00445F69" w:rsidRPr="002C2553">
        <w:rPr>
          <w:rFonts w:hint="eastAsia"/>
        </w:rPr>
        <w:t>射入紙面</w:t>
      </w:r>
      <w:proofErr w:type="gramEnd"/>
      <w:r w:rsidR="00445F69" w:rsidRPr="002C2553">
        <w:rPr>
          <w:rFonts w:hint="eastAsia"/>
        </w:rPr>
        <w:t>，如圖所示。在時間</w:t>
      </w:r>
      <w:r w:rsidR="00445F69" w:rsidRPr="002C2553">
        <w:rPr>
          <w:i/>
        </w:rPr>
        <w:t>t</w:t>
      </w:r>
      <w:r w:rsidR="00445F69" w:rsidRPr="002C2553">
        <w:t xml:space="preserve"> = 0</w:t>
      </w:r>
      <w:r w:rsidR="00445F69" w:rsidRPr="002C2553">
        <w:rPr>
          <w:rFonts w:hint="eastAsia"/>
        </w:rPr>
        <w:t>時，線圈恰接觸磁場的邊緣，則：</w:t>
      </w:r>
    </w:p>
    <w:p w:rsidR="00E3050E" w:rsidRDefault="00445F69" w:rsidP="00E3050E">
      <w:pPr>
        <w:pStyle w:val="afb"/>
        <w:ind w:left="361" w:hanging="361"/>
      </w:pPr>
      <w:r w:rsidRPr="002C2553">
        <w:rPr>
          <w:rFonts w:hint="eastAsia"/>
        </w:rPr>
        <w:t>10</w:t>
      </w:r>
      <w:r w:rsidRPr="002C2553">
        <w:t>.</w:t>
      </w:r>
      <w:r w:rsidRPr="002C2553">
        <w:tab/>
      </w:r>
      <w:r w:rsidRPr="002C2553">
        <w:rPr>
          <w:rFonts w:hint="eastAsia"/>
        </w:rPr>
        <w:t>線圈正在進入磁場時，請問</w:t>
      </w:r>
      <w:r>
        <w:rPr>
          <w:rFonts w:hint="eastAsia"/>
        </w:rPr>
        <w:t>感應電流</w:t>
      </w:r>
      <w:r w:rsidRPr="002C2553">
        <w:rPr>
          <w:rFonts w:hint="eastAsia"/>
        </w:rPr>
        <w:t>方向為何？</w:t>
      </w:r>
    </w:p>
    <w:p w:rsidR="00E3050E" w:rsidRDefault="00445F69" w:rsidP="00E3050E">
      <w:pPr>
        <w:pStyle w:val="-"/>
        <w:ind w:left="698" w:hanging="337"/>
      </w:pPr>
      <w:r w:rsidRPr="002C2553">
        <w:t>(A)</w:t>
      </w:r>
      <w:r w:rsidRPr="002C2553">
        <w:rPr>
          <w:rFonts w:hint="eastAsia"/>
        </w:rPr>
        <w:t xml:space="preserve">垂直紙面射出　</w:t>
      </w:r>
    </w:p>
    <w:p w:rsidR="00E3050E" w:rsidRDefault="00445F69" w:rsidP="00E3050E">
      <w:pPr>
        <w:pStyle w:val="-"/>
        <w:ind w:left="698" w:hanging="337"/>
      </w:pPr>
      <w:r w:rsidRPr="002C2553">
        <w:t>(B)</w:t>
      </w:r>
      <w:r w:rsidRPr="002C2553">
        <w:rPr>
          <w:rFonts w:hint="eastAsia"/>
        </w:rPr>
        <w:t xml:space="preserve">垂直紙面射入　</w:t>
      </w:r>
    </w:p>
    <w:p w:rsidR="00E3050E" w:rsidRDefault="00445F69" w:rsidP="00E3050E">
      <w:pPr>
        <w:pStyle w:val="-"/>
        <w:ind w:left="698" w:hanging="337"/>
      </w:pPr>
      <w:r w:rsidRPr="002C2553">
        <w:t>(C)</w:t>
      </w:r>
      <w:r w:rsidRPr="002C2553">
        <w:rPr>
          <w:rFonts w:hint="eastAsia"/>
        </w:rPr>
        <w:t xml:space="preserve">順時針　</w:t>
      </w:r>
    </w:p>
    <w:p w:rsidR="00E3050E" w:rsidRDefault="00445F69" w:rsidP="00E3050E">
      <w:pPr>
        <w:pStyle w:val="-"/>
        <w:ind w:left="698" w:hanging="337"/>
      </w:pPr>
      <w:r w:rsidRPr="002C2553">
        <w:t>(D)</w:t>
      </w:r>
      <w:r w:rsidRPr="002C2553">
        <w:rPr>
          <w:rFonts w:hint="eastAsia"/>
        </w:rPr>
        <w:t xml:space="preserve">逆時針　</w:t>
      </w:r>
    </w:p>
    <w:p w:rsidR="00445F69" w:rsidRPr="002C2553" w:rsidRDefault="00445F69" w:rsidP="00E3050E">
      <w:pPr>
        <w:pStyle w:val="-"/>
        <w:ind w:left="698" w:hanging="337"/>
      </w:pPr>
      <w:r w:rsidRPr="002C2553">
        <w:t>(E)</w:t>
      </w:r>
      <w:r w:rsidRPr="002C2553">
        <w:rPr>
          <w:rFonts w:hint="eastAsia"/>
        </w:rPr>
        <w:t>無</w:t>
      </w:r>
      <w:r>
        <w:rPr>
          <w:rFonts w:hint="eastAsia"/>
        </w:rPr>
        <w:t>感應電流</w:t>
      </w:r>
      <w:r w:rsidRPr="002C2553">
        <w:rPr>
          <w:rFonts w:hint="eastAsia"/>
        </w:rPr>
        <w:t>形成。</w:t>
      </w:r>
    </w:p>
    <w:p w:rsidR="00BF5215" w:rsidRDefault="00445F69" w:rsidP="00E532BC">
      <w:pPr>
        <w:pStyle w:val="afb"/>
        <w:ind w:left="361" w:hanging="361"/>
      </w:pPr>
      <w:r w:rsidRPr="002C2553">
        <w:rPr>
          <w:rFonts w:hint="eastAsia"/>
        </w:rPr>
        <w:t>11</w:t>
      </w:r>
      <w:r w:rsidRPr="002C2553">
        <w:t>.</w:t>
      </w:r>
      <w:r w:rsidRPr="002C2553">
        <w:tab/>
      </w:r>
      <w:r w:rsidRPr="002C2553">
        <w:rPr>
          <w:rFonts w:hint="eastAsia"/>
        </w:rPr>
        <w:t>在線圈完全進入磁場前，時間為</w:t>
      </w:r>
      <w:r w:rsidR="00BF5215" w:rsidRPr="00BF5215">
        <w:rPr>
          <w:position w:val="-22"/>
        </w:rPr>
        <w:object w:dxaOrig="820" w:dyaOrig="580">
          <v:shape id="_x0000_i1066" type="#_x0000_t75" style="width:41.5pt;height:28.7pt" o:ole="">
            <v:imagedata r:id="rId101" o:title=""/>
          </v:shape>
          <o:OLEObject Type="Embed" ProgID="Equation.DSMT4" ShapeID="_x0000_i1066" DrawAspect="Content" ObjectID="_1802100669" r:id="rId102"/>
        </w:object>
      </w:r>
      <w:r w:rsidRPr="002C2553">
        <w:rPr>
          <w:rFonts w:hint="eastAsia"/>
        </w:rPr>
        <w:t>時，線圈的發熱功率量值為何？</w:t>
      </w:r>
    </w:p>
    <w:p w:rsidR="00445F69" w:rsidRPr="003C6EBA" w:rsidRDefault="00445F69" w:rsidP="00BF5215">
      <w:pPr>
        <w:pStyle w:val="-"/>
        <w:ind w:left="698" w:hanging="337"/>
      </w:pPr>
      <w:r w:rsidRPr="003C6EBA">
        <w:t>(A)</w:t>
      </w:r>
      <w:r w:rsidR="00BF5215" w:rsidRPr="00BF5215">
        <w:rPr>
          <w:position w:val="-22"/>
        </w:rPr>
        <w:object w:dxaOrig="760" w:dyaOrig="600">
          <v:shape id="_x0000_i1067" type="#_x0000_t75" style="width:37.55pt;height:30.05pt" o:ole="">
            <v:imagedata r:id="rId103" o:title=""/>
          </v:shape>
          <o:OLEObject Type="Embed" ProgID="Equation.DSMT4" ShapeID="_x0000_i1067" DrawAspect="Content" ObjectID="_1802100670" r:id="rId104"/>
        </w:object>
      </w:r>
      <w:r w:rsidRPr="003C6EBA">
        <w:rPr>
          <w:rFonts w:hint="eastAsia"/>
        </w:rPr>
        <w:t xml:space="preserve">　</w:t>
      </w:r>
      <w:r w:rsidRPr="003C6EBA">
        <w:t>(B)</w:t>
      </w:r>
      <w:r w:rsidR="00BF5215" w:rsidRPr="00BF5215">
        <w:rPr>
          <w:position w:val="-22"/>
        </w:rPr>
        <w:object w:dxaOrig="660" w:dyaOrig="600">
          <v:shape id="_x0000_i1068" type="#_x0000_t75" style="width:32.7pt;height:30.05pt" o:ole="">
            <v:imagedata r:id="rId105" o:title=""/>
          </v:shape>
          <o:OLEObject Type="Embed" ProgID="Equation.DSMT4" ShapeID="_x0000_i1068" DrawAspect="Content" ObjectID="_1802100671" r:id="rId106"/>
        </w:object>
      </w:r>
      <w:r w:rsidRPr="003C6EBA">
        <w:rPr>
          <w:rFonts w:hint="eastAsia"/>
        </w:rPr>
        <w:t xml:space="preserve">　</w:t>
      </w:r>
      <w:r w:rsidRPr="003C6EBA">
        <w:t>(C)</w:t>
      </w:r>
      <w:r w:rsidR="00BF5215" w:rsidRPr="00BF5215">
        <w:rPr>
          <w:position w:val="-22"/>
        </w:rPr>
        <w:object w:dxaOrig="720" w:dyaOrig="600">
          <v:shape id="_x0000_i1069" type="#_x0000_t75" style="width:36.2pt;height:30.05pt" o:ole="">
            <v:imagedata r:id="rId107" o:title=""/>
          </v:shape>
          <o:OLEObject Type="Embed" ProgID="Equation.DSMT4" ShapeID="_x0000_i1069" DrawAspect="Content" ObjectID="_1802100672" r:id="rId108"/>
        </w:object>
      </w:r>
      <w:r w:rsidRPr="003C6EBA">
        <w:rPr>
          <w:rFonts w:hint="eastAsia"/>
        </w:rPr>
        <w:t xml:space="preserve">　</w:t>
      </w:r>
      <w:r w:rsidRPr="003C6EBA">
        <w:t>(D)</w:t>
      </w:r>
      <w:r w:rsidR="00BF5215" w:rsidRPr="00BF5215">
        <w:rPr>
          <w:position w:val="-22"/>
        </w:rPr>
        <w:object w:dxaOrig="580" w:dyaOrig="600">
          <v:shape id="_x0000_i1070" type="#_x0000_t75" style="width:28.7pt;height:30.05pt" o:ole="">
            <v:imagedata r:id="rId109" o:title=""/>
          </v:shape>
          <o:OLEObject Type="Embed" ProgID="Equation.DSMT4" ShapeID="_x0000_i1070" DrawAspect="Content" ObjectID="_1802100673" r:id="rId110"/>
        </w:object>
      </w:r>
      <w:r w:rsidRPr="003C6EBA">
        <w:rPr>
          <w:rFonts w:hint="eastAsia"/>
        </w:rPr>
        <w:t xml:space="preserve">　</w:t>
      </w:r>
      <w:r w:rsidRPr="003C6EBA">
        <w:t>(E)</w:t>
      </w:r>
      <w:r w:rsidR="00BF5215" w:rsidRPr="00BF5215">
        <w:rPr>
          <w:position w:val="-22"/>
        </w:rPr>
        <w:object w:dxaOrig="660" w:dyaOrig="600">
          <v:shape id="_x0000_i1071" type="#_x0000_t75" style="width:32.7pt;height:30.05pt" o:ole="">
            <v:imagedata r:id="rId111" o:title=""/>
          </v:shape>
          <o:OLEObject Type="Embed" ProgID="Equation.DSMT4" ShapeID="_x0000_i1071" DrawAspect="Content" ObjectID="_1802100674" r:id="rId112"/>
        </w:object>
      </w:r>
      <w:r w:rsidRPr="003C6EBA">
        <w:rPr>
          <w:rFonts w:hint="eastAsia"/>
        </w:rPr>
        <w:t>。</w:t>
      </w:r>
    </w:p>
    <w:p w:rsidR="00E539C5" w:rsidRDefault="00E539C5">
      <w:pPr>
        <w:widowControl/>
        <w:snapToGrid/>
        <w:spacing w:line="240" w:lineRule="auto"/>
        <w:jc w:val="left"/>
      </w:pPr>
      <w:r>
        <w:br w:type="page"/>
      </w:r>
    </w:p>
    <w:p w:rsidR="00445F69" w:rsidRPr="002C2553" w:rsidRDefault="00445F69" w:rsidP="007A1905">
      <w:pPr>
        <w:pStyle w:val="afb"/>
        <w:ind w:left="361" w:hanging="361"/>
      </w:pPr>
      <w:r w:rsidRPr="002C2553">
        <w:rPr>
          <w:rFonts w:hint="eastAsia"/>
        </w:rPr>
        <w:lastRenderedPageBreak/>
        <w:t>12</w:t>
      </w:r>
      <w:r w:rsidRPr="002C2553">
        <w:t>.</w:t>
      </w:r>
      <w:r w:rsidRPr="002C2553">
        <w:rPr>
          <w:rFonts w:hint="eastAsia"/>
        </w:rPr>
        <w:tab/>
      </w:r>
      <w:r w:rsidR="00582DFC">
        <w:rPr>
          <w:rFonts w:hint="eastAsia"/>
          <w:noProof/>
        </w:rPr>
        <w:drawing>
          <wp:anchor distT="0" distB="0" distL="114300" distR="114300" simplePos="0" relativeHeight="251736576" behindDoc="0" locked="0" layoutInCell="1" allowOverlap="1" wp14:anchorId="27C3294A" wp14:editId="0513B642">
            <wp:simplePos x="949960" y="5628640"/>
            <wp:positionH relativeFrom="column">
              <wp:align>right</wp:align>
            </wp:positionH>
            <wp:positionV relativeFrom="paragraph">
              <wp:posOffset>0</wp:posOffset>
            </wp:positionV>
            <wp:extent cx="1476000" cy="752400"/>
            <wp:effectExtent l="0" t="0" r="0" b="0"/>
            <wp:wrapSquare wrapText="bothSides"/>
            <wp:docPr id="452" name="圖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eps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75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2553">
        <w:rPr>
          <w:rFonts w:hint="eastAsia"/>
        </w:rPr>
        <w:t>在粗糙水平面上，有一質量為</w:t>
      </w:r>
      <w:r w:rsidRPr="002C2553">
        <w:rPr>
          <w:rFonts w:hint="eastAsia"/>
          <w:i/>
        </w:rPr>
        <w:t>m</w:t>
      </w:r>
      <w:r w:rsidRPr="002C2553">
        <w:rPr>
          <w:rFonts w:hint="eastAsia"/>
        </w:rPr>
        <w:t>的木塊，帶有正電荷</w:t>
      </w:r>
      <w:r w:rsidRPr="002C2553">
        <w:rPr>
          <w:rFonts w:hint="eastAsia"/>
          <w:i/>
        </w:rPr>
        <w:t>Q</w:t>
      </w:r>
      <w:r w:rsidRPr="002C2553">
        <w:rPr>
          <w:rFonts w:hint="eastAsia"/>
        </w:rPr>
        <w:t>。當木塊以初速</w:t>
      </w:r>
      <w:r w:rsidRPr="002C2553">
        <w:rPr>
          <w:rFonts w:hint="eastAsia"/>
          <w:i/>
        </w:rPr>
        <w:t>v</w:t>
      </w:r>
      <w:r w:rsidRPr="002C2553">
        <w:rPr>
          <w:rFonts w:hint="eastAsia"/>
          <w:vertAlign w:val="subscript"/>
        </w:rPr>
        <w:t>0</w:t>
      </w:r>
      <w:r w:rsidRPr="002C2553">
        <w:rPr>
          <w:rFonts w:hint="eastAsia"/>
        </w:rPr>
        <w:t>開始滑行時，最大滑行距離為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>。當空間有向下的均勻電場</w:t>
      </w:r>
      <w:r w:rsidRPr="002C2553">
        <w:rPr>
          <w:rFonts w:hint="eastAsia"/>
          <w:i/>
        </w:rPr>
        <w:t>E</w:t>
      </w:r>
      <w:r w:rsidRPr="002C2553">
        <w:rPr>
          <w:rFonts w:hint="eastAsia"/>
        </w:rPr>
        <w:t>時，如圖所示，若木塊初速仍為</w:t>
      </w:r>
      <w:r w:rsidRPr="002C2553">
        <w:rPr>
          <w:rFonts w:hint="eastAsia"/>
          <w:i/>
        </w:rPr>
        <w:t>v</w:t>
      </w:r>
      <w:r w:rsidRPr="002C2553">
        <w:rPr>
          <w:rFonts w:hint="eastAsia"/>
          <w:vertAlign w:val="subscript"/>
        </w:rPr>
        <w:t>0</w:t>
      </w:r>
      <w:r w:rsidRPr="002C2553">
        <w:rPr>
          <w:rFonts w:hint="eastAsia"/>
        </w:rPr>
        <w:t>時，其最大滑行距離為下列何者？（重力加速度量值為</w:t>
      </w:r>
      <w:r w:rsidRPr="002C2553">
        <w:rPr>
          <w:rFonts w:hint="eastAsia"/>
          <w:i/>
        </w:rPr>
        <w:t>g</w:t>
      </w:r>
      <w:r w:rsidRPr="002C2553">
        <w:rPr>
          <w:rFonts w:hint="eastAsia"/>
        </w:rPr>
        <w:t>）</w:t>
      </w:r>
    </w:p>
    <w:p w:rsidR="00445F69" w:rsidRPr="002C2553" w:rsidRDefault="00445F69" w:rsidP="00A21DCE">
      <w:pPr>
        <w:pStyle w:val="-"/>
        <w:ind w:left="698" w:hanging="337"/>
      </w:pPr>
      <w:r w:rsidRPr="002C2553">
        <w:t>(A)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 xml:space="preserve">　</w:t>
      </w:r>
      <w:r w:rsidRPr="002C2553">
        <w:t>(B)</w:t>
      </w:r>
      <w:r w:rsidR="007A1905" w:rsidRPr="007A1905">
        <w:rPr>
          <w:position w:val="-28"/>
        </w:rPr>
        <w:object w:dxaOrig="560" w:dyaOrig="639">
          <v:shape id="_x0000_i1072" type="#_x0000_t75" style="width:28.25pt;height:31.8pt" o:ole="">
            <v:imagedata r:id="rId114" o:title=""/>
          </v:shape>
          <o:OLEObject Type="Embed" ProgID="Equation.DSMT4" ShapeID="_x0000_i1072" DrawAspect="Content" ObjectID="_1802100675" r:id="rId115"/>
        </w:object>
      </w:r>
      <w:r w:rsidRPr="002C2553">
        <w:rPr>
          <w:rFonts w:hint="eastAsia"/>
        </w:rPr>
        <w:t xml:space="preserve">　</w:t>
      </w:r>
      <w:r w:rsidRPr="002C2553">
        <w:rPr>
          <w:rFonts w:hint="eastAsia"/>
        </w:rPr>
        <w:t>(C)</w:t>
      </w:r>
      <w:r w:rsidR="007A1905" w:rsidRPr="007A1905">
        <w:rPr>
          <w:position w:val="-28"/>
        </w:rPr>
        <w:object w:dxaOrig="1060" w:dyaOrig="639">
          <v:shape id="_x0000_i1073" type="#_x0000_t75" style="width:52.55pt;height:31.8pt" o:ole="">
            <v:imagedata r:id="rId116" o:title=""/>
          </v:shape>
          <o:OLEObject Type="Embed" ProgID="Equation.DSMT4" ShapeID="_x0000_i1073" DrawAspect="Content" ObjectID="_1802100676" r:id="rId117"/>
        </w:object>
      </w:r>
      <w:r w:rsidRPr="002C2553">
        <w:rPr>
          <w:rFonts w:hint="eastAsia"/>
        </w:rPr>
        <w:t xml:space="preserve">　</w:t>
      </w:r>
      <w:r w:rsidRPr="002C2553">
        <w:t>(</w:t>
      </w:r>
      <w:r w:rsidRPr="002C2553">
        <w:rPr>
          <w:rFonts w:hint="eastAsia"/>
        </w:rPr>
        <w:t>D</w:t>
      </w:r>
      <w:r w:rsidRPr="002C2553">
        <w:t>)</w:t>
      </w:r>
      <w:r w:rsidR="007A1905" w:rsidRPr="007A1905">
        <w:rPr>
          <w:position w:val="-28"/>
        </w:rPr>
        <w:object w:dxaOrig="1060" w:dyaOrig="639">
          <v:shape id="_x0000_i1074" type="#_x0000_t75" style="width:52.55pt;height:31.8pt" o:ole="">
            <v:imagedata r:id="rId118" o:title=""/>
          </v:shape>
          <o:OLEObject Type="Embed" ProgID="Equation.DSMT4" ShapeID="_x0000_i1074" DrawAspect="Content" ObjectID="_1802100677" r:id="rId119"/>
        </w:object>
      </w:r>
      <w:r w:rsidRPr="002C2553">
        <w:rPr>
          <w:rFonts w:hint="eastAsia"/>
        </w:rPr>
        <w:t xml:space="preserve">　</w:t>
      </w:r>
      <w:r w:rsidRPr="002C2553">
        <w:t>(</w:t>
      </w:r>
      <w:r w:rsidRPr="002C2553">
        <w:rPr>
          <w:rFonts w:hint="eastAsia"/>
        </w:rPr>
        <w:t>E</w:t>
      </w:r>
      <w:r w:rsidRPr="002C2553">
        <w:t>)</w:t>
      </w:r>
      <w:r w:rsidR="007A1905" w:rsidRPr="007A1905">
        <w:rPr>
          <w:position w:val="-28"/>
        </w:rPr>
        <w:object w:dxaOrig="1180" w:dyaOrig="680">
          <v:shape id="_x0000_i1075" type="#_x0000_t75" style="width:59.2pt;height:34.45pt" o:ole="">
            <v:imagedata r:id="rId120" o:title=""/>
          </v:shape>
          <o:OLEObject Type="Embed" ProgID="Equation.DSMT4" ShapeID="_x0000_i1075" DrawAspect="Content" ObjectID="_1802100678" r:id="rId121"/>
        </w:object>
      </w:r>
      <w:r w:rsidRPr="002C2553">
        <w:rPr>
          <w:rFonts w:hint="eastAsia"/>
        </w:rPr>
        <w:t>。</w:t>
      </w:r>
    </w:p>
    <w:p w:rsidR="00E321A4" w:rsidRDefault="00445F69" w:rsidP="00E321A4">
      <w:pPr>
        <w:pStyle w:val="afb"/>
        <w:ind w:left="361" w:hanging="361"/>
      </w:pPr>
      <w:r w:rsidRPr="002C2553">
        <w:rPr>
          <w:rFonts w:hint="eastAsia"/>
        </w:rPr>
        <w:t>13</w:t>
      </w:r>
      <w:r w:rsidRPr="002C2553">
        <w:t>.</w:t>
      </w:r>
      <w:r w:rsidRPr="002C2553">
        <w:rPr>
          <w:rFonts w:hint="eastAsia"/>
        </w:rPr>
        <w:tab/>
      </w:r>
      <w:r w:rsidRPr="002C2553">
        <w:rPr>
          <w:rFonts w:hint="eastAsia"/>
        </w:rPr>
        <w:t>通過一雙狹縫的電子流在</w:t>
      </w:r>
      <w:proofErr w:type="gramStart"/>
      <w:r w:rsidRPr="002C2553">
        <w:rPr>
          <w:rFonts w:hint="eastAsia"/>
        </w:rPr>
        <w:t>遠處屏</w:t>
      </w:r>
      <w:proofErr w:type="gramEnd"/>
      <w:r w:rsidRPr="002C2553">
        <w:rPr>
          <w:rFonts w:hint="eastAsia"/>
        </w:rPr>
        <w:t>幕產生干涉條紋，若加速電子的電位差變為原本的</w:t>
      </w:r>
      <w:r w:rsidRPr="002C2553">
        <w:t>1</w:t>
      </w:r>
      <w:r w:rsidRPr="002C2553">
        <w:rPr>
          <w:rFonts w:hint="eastAsia"/>
        </w:rPr>
        <w:t>0</w:t>
      </w:r>
      <w:r w:rsidRPr="002C2553">
        <w:t>0</w:t>
      </w:r>
      <w:r w:rsidRPr="002C2553">
        <w:rPr>
          <w:rFonts w:hint="eastAsia"/>
        </w:rPr>
        <w:t>倍，則干涉條紋間隔變為原本的若干倍？</w:t>
      </w:r>
    </w:p>
    <w:p w:rsidR="00445F69" w:rsidRPr="002C2553" w:rsidRDefault="00445F69" w:rsidP="00E321A4">
      <w:pPr>
        <w:pStyle w:val="-"/>
        <w:ind w:left="698" w:hanging="337"/>
      </w:pPr>
      <w:r w:rsidRPr="002C2553">
        <w:t>(A)10</w:t>
      </w:r>
      <w:r w:rsidRPr="002C2553">
        <w:rPr>
          <w:rFonts w:hint="eastAsia"/>
        </w:rPr>
        <w:t xml:space="preserve">　</w:t>
      </w:r>
      <w:r w:rsidRPr="002C2553">
        <w:t>(B)</w:t>
      </w:r>
      <w:r w:rsidR="00E321A4" w:rsidRPr="00E321A4">
        <w:rPr>
          <w:position w:val="-22"/>
        </w:rPr>
        <w:object w:dxaOrig="300" w:dyaOrig="580">
          <v:shape id="_x0000_i1076" type="#_x0000_t75" style="width:15pt;height:28.7pt" o:ole="">
            <v:imagedata r:id="rId122" o:title=""/>
          </v:shape>
          <o:OLEObject Type="Embed" ProgID="Equation.DSMT4" ShapeID="_x0000_i1076" DrawAspect="Content" ObjectID="_1802100679" r:id="rId123"/>
        </w:object>
      </w:r>
      <w:r w:rsidRPr="002C2553">
        <w:rPr>
          <w:rFonts w:hint="eastAsia"/>
        </w:rPr>
        <w:t xml:space="preserve">　</w:t>
      </w:r>
      <w:r w:rsidRPr="002C2553">
        <w:t>(C)100</w:t>
      </w:r>
      <w:r w:rsidRPr="002C2553">
        <w:rPr>
          <w:rFonts w:hint="eastAsia"/>
        </w:rPr>
        <w:t xml:space="preserve">　</w:t>
      </w:r>
      <w:r w:rsidRPr="002C2553">
        <w:t>(D)</w:t>
      </w:r>
      <w:r w:rsidR="00E321A4" w:rsidRPr="00E321A4">
        <w:rPr>
          <w:position w:val="-22"/>
        </w:rPr>
        <w:object w:dxaOrig="420" w:dyaOrig="580">
          <v:shape id="_x0000_i1077" type="#_x0000_t75" style="width:20.3pt;height:28.7pt" o:ole="">
            <v:imagedata r:id="rId124" o:title=""/>
          </v:shape>
          <o:OLEObject Type="Embed" ProgID="Equation.DSMT4" ShapeID="_x0000_i1077" DrawAspect="Content" ObjectID="_1802100680" r:id="rId125"/>
        </w:object>
      </w:r>
      <w:r w:rsidRPr="002C2553">
        <w:rPr>
          <w:rFonts w:hint="eastAsia"/>
        </w:rPr>
        <w:t xml:space="preserve">　</w:t>
      </w:r>
      <w:r w:rsidRPr="002C2553">
        <w:t>(E)</w:t>
      </w:r>
      <w:r w:rsidR="00E321A4" w:rsidRPr="00E321A4">
        <w:rPr>
          <w:position w:val="-26"/>
        </w:rPr>
        <w:object w:dxaOrig="480" w:dyaOrig="620">
          <v:shape id="_x0000_i1078" type="#_x0000_t75" style="width:24.3pt;height:30.9pt" o:ole="">
            <v:imagedata r:id="rId126" o:title=""/>
          </v:shape>
          <o:OLEObject Type="Embed" ProgID="Equation.DSMT4" ShapeID="_x0000_i1078" DrawAspect="Content" ObjectID="_1802100681" r:id="rId127"/>
        </w:object>
      </w:r>
      <w:r w:rsidRPr="002C2553">
        <w:rPr>
          <w:rFonts w:hint="eastAsia"/>
        </w:rPr>
        <w:t>。</w:t>
      </w:r>
    </w:p>
    <w:p w:rsidR="002F5BEF" w:rsidRPr="002E2D58" w:rsidRDefault="002F5BEF" w:rsidP="00706420">
      <w:pPr>
        <w:pStyle w:val="--"/>
        <w:spacing w:before="196" w:afterLines="0" w:after="0"/>
      </w:pPr>
      <w:r w:rsidRPr="00706420">
        <w:rPr>
          <w:noProof/>
        </w:rPr>
        <mc:AlternateContent>
          <mc:Choice Requires="wps">
            <w:drawing>
              <wp:anchor distT="0" distB="0" distL="114300" distR="114300" simplePos="0" relativeHeight="251703808" behindDoc="1" locked="0" layoutInCell="0" allowOverlap="1" wp14:anchorId="6043A232" wp14:editId="1DB2360D">
                <wp:simplePos x="0" y="0"/>
                <wp:positionH relativeFrom="page">
                  <wp:posOffset>1089025</wp:posOffset>
                </wp:positionH>
                <wp:positionV relativeFrom="paragraph">
                  <wp:posOffset>498475</wp:posOffset>
                </wp:positionV>
                <wp:extent cx="0" cy="0"/>
                <wp:effectExtent l="12700" t="13970" r="15875" b="14605"/>
                <wp:wrapNone/>
                <wp:docPr id="17" name="手繪多邊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手繪多邊形 17" o:spid="_x0000_s1026" style="position:absolute;z-index:-251612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85.75pt,39.25pt,85.75pt,39.2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3I/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706420">
        <w:rPr>
          <w:noProof/>
        </w:rPr>
        <mc:AlternateContent>
          <mc:Choice Requires="wps">
            <w:drawing>
              <wp:anchor distT="0" distB="0" distL="114300" distR="114300" simplePos="0" relativeHeight="251704832" behindDoc="1" locked="0" layoutInCell="0" allowOverlap="1" wp14:anchorId="58D05B0D" wp14:editId="4C41E2C1">
                <wp:simplePos x="0" y="0"/>
                <wp:positionH relativeFrom="page">
                  <wp:posOffset>1196975</wp:posOffset>
                </wp:positionH>
                <wp:positionV relativeFrom="paragraph">
                  <wp:posOffset>390525</wp:posOffset>
                </wp:positionV>
                <wp:extent cx="0" cy="0"/>
                <wp:effectExtent l="15875" t="10795" r="12700" b="17780"/>
                <wp:wrapNone/>
                <wp:docPr id="18" name="手繪多邊形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手繪多邊形 18" o:spid="_x0000_s1026" style="position:absolute;z-index:-251611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94.25pt,30.75pt,94.25pt,30.7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Tuo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E2D58">
        <w:t>二、多選題（占</w:t>
      </w:r>
      <w:r w:rsidR="008173D0">
        <w:rPr>
          <w:rFonts w:hint="eastAsia"/>
        </w:rPr>
        <w:t>30</w:t>
      </w:r>
      <w:r w:rsidRPr="002E2D58">
        <w:t>分）</w:t>
      </w:r>
    </w:p>
    <w:p w:rsidR="002F5BEF" w:rsidRPr="002E2D58" w:rsidRDefault="002F5BEF" w:rsidP="00706420">
      <w:pPr>
        <w:pStyle w:val="af9"/>
        <w:spacing w:after="78"/>
        <w:ind w:left="843" w:right="120" w:hanging="723"/>
      </w:pPr>
      <w:r w:rsidRPr="002E2D58">
        <w:t>說明：</w:t>
      </w:r>
      <w:proofErr w:type="gramStart"/>
      <w:r w:rsidR="008173D0" w:rsidRPr="00F24B59">
        <w:rPr>
          <w:rFonts w:hint="eastAsia"/>
        </w:rPr>
        <w:t>第</w:t>
      </w:r>
      <w:r w:rsidR="008173D0" w:rsidRPr="00F24B59">
        <w:rPr>
          <w:rFonts w:hint="eastAsia"/>
        </w:rPr>
        <w:t>1</w:t>
      </w:r>
      <w:r w:rsidR="008173D0" w:rsidRPr="00F24B59">
        <w:t>4</w:t>
      </w:r>
      <w:r w:rsidR="008173D0" w:rsidRPr="00F24B59">
        <w:rPr>
          <w:rFonts w:hint="eastAsia"/>
        </w:rPr>
        <w:t>題至第</w:t>
      </w:r>
      <w:r w:rsidR="008173D0" w:rsidRPr="00F24B59">
        <w:t>19</w:t>
      </w:r>
      <w:proofErr w:type="gramEnd"/>
      <w:r w:rsidR="008173D0" w:rsidRPr="00F24B59">
        <w:rPr>
          <w:rFonts w:hint="eastAsia"/>
        </w:rPr>
        <w:t>題為多選題，每題</w:t>
      </w:r>
      <w:r w:rsidR="008173D0" w:rsidRPr="00F24B59">
        <w:rPr>
          <w:rFonts w:hint="eastAsia"/>
        </w:rPr>
        <w:t>5</w:t>
      </w:r>
      <w:r w:rsidR="008173D0" w:rsidRPr="00F24B59">
        <w:rPr>
          <w:rFonts w:hint="eastAsia"/>
        </w:rPr>
        <w:t>分。</w:t>
      </w:r>
    </w:p>
    <w:p w:rsidR="00B91496" w:rsidRDefault="00AA0953" w:rsidP="00706420">
      <w:pPr>
        <w:pStyle w:val="afb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17120" behindDoc="0" locked="0" layoutInCell="1" allowOverlap="1" wp14:anchorId="3B4D18E1" wp14:editId="17C042B0">
            <wp:simplePos x="717550" y="4610100"/>
            <wp:positionH relativeFrom="column">
              <wp:align>right</wp:align>
            </wp:positionH>
            <wp:positionV relativeFrom="paragraph">
              <wp:posOffset>36195</wp:posOffset>
            </wp:positionV>
            <wp:extent cx="2246400" cy="1742400"/>
            <wp:effectExtent l="0" t="0" r="1905" b="0"/>
            <wp:wrapSquare wrapText="bothSides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eps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6400" cy="174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73D0" w:rsidRPr="008173D0">
        <w:rPr>
          <w:rFonts w:hint="eastAsia"/>
        </w:rPr>
        <w:t>14.</w:t>
      </w:r>
      <w:r w:rsidR="008173D0" w:rsidRPr="00DC6DBC">
        <w:rPr>
          <w:rFonts w:hint="eastAsia"/>
        </w:rPr>
        <w:tab/>
      </w:r>
      <w:r w:rsidR="008173D0" w:rsidRPr="00DC6DBC">
        <w:rPr>
          <w:spacing w:val="-6"/>
        </w:rPr>
        <w:t>人可以判斷聲源的方向，原理是大腦判斷兩耳分別接收些微時間差異的聲波。實驗中利用麥克風取代耳朵，示波器顯示兩麥克風接收的聲波訊號。附圖中示波器橫軸為時間，每格為</w:t>
      </w:r>
      <w:r w:rsidR="008173D0" w:rsidRPr="00DC6DBC">
        <w:rPr>
          <w:spacing w:val="-6"/>
        </w:rPr>
        <w:t>0.25</w:t>
      </w:r>
      <w:r w:rsidR="00B91496" w:rsidRPr="00DC6DBC">
        <w:rPr>
          <w:rFonts w:hint="eastAsia"/>
          <w:spacing w:val="-6"/>
        </w:rPr>
        <w:t xml:space="preserve"> </w:t>
      </w:r>
      <w:proofErr w:type="spellStart"/>
      <w:r w:rsidR="008173D0" w:rsidRPr="00DC6DBC">
        <w:rPr>
          <w:spacing w:val="-6"/>
        </w:rPr>
        <w:t>ms</w:t>
      </w:r>
      <w:proofErr w:type="spellEnd"/>
      <w:r w:rsidR="008173D0" w:rsidRPr="00DC6DBC">
        <w:rPr>
          <w:spacing w:val="-6"/>
        </w:rPr>
        <w:t>。縱軸為電壓，每格為</w:t>
      </w:r>
      <w:r w:rsidR="008173D0" w:rsidRPr="00DC6DBC">
        <w:rPr>
          <w:spacing w:val="-6"/>
        </w:rPr>
        <w:t>1.0</w:t>
      </w:r>
      <w:r w:rsidR="00B91496" w:rsidRPr="00DC6DBC">
        <w:rPr>
          <w:rFonts w:hint="eastAsia"/>
          <w:spacing w:val="-6"/>
        </w:rPr>
        <w:t xml:space="preserve"> </w:t>
      </w:r>
      <w:r w:rsidR="008173D0" w:rsidRPr="00DC6DBC">
        <w:rPr>
          <w:spacing w:val="-6"/>
        </w:rPr>
        <w:t>m</w:t>
      </w:r>
      <w:r w:rsidR="008173D0" w:rsidRPr="00DC6DBC">
        <w:rPr>
          <w:rFonts w:hint="eastAsia"/>
          <w:spacing w:val="-6"/>
        </w:rPr>
        <w:t>V</w:t>
      </w:r>
      <w:r w:rsidR="008173D0" w:rsidRPr="00DC6DBC">
        <w:rPr>
          <w:spacing w:val="-6"/>
        </w:rPr>
        <w:t>。已知兩麥克風模擬人耳</w:t>
      </w:r>
      <w:r w:rsidR="008173D0" w:rsidRPr="00DC6DBC">
        <w:rPr>
          <w:rFonts w:hint="eastAsia"/>
          <w:spacing w:val="-6"/>
        </w:rPr>
        <w:t>，</w:t>
      </w:r>
      <w:r w:rsidR="008173D0" w:rsidRPr="00DC6DBC">
        <w:rPr>
          <w:spacing w:val="-6"/>
        </w:rPr>
        <w:t>間距為</w:t>
      </w:r>
      <w:r w:rsidR="008173D0" w:rsidRPr="00DC6DBC">
        <w:rPr>
          <w:spacing w:val="-6"/>
        </w:rPr>
        <w:t>15</w:t>
      </w:r>
      <w:r w:rsidR="00B91496" w:rsidRPr="00DC6DBC">
        <w:rPr>
          <w:rFonts w:hint="eastAsia"/>
          <w:spacing w:val="-6"/>
        </w:rPr>
        <w:t xml:space="preserve"> </w:t>
      </w:r>
      <w:r w:rsidR="008173D0" w:rsidRPr="00DC6DBC">
        <w:rPr>
          <w:rFonts w:hint="eastAsia"/>
          <w:spacing w:val="-6"/>
        </w:rPr>
        <w:t>c</w:t>
      </w:r>
      <w:r w:rsidR="008173D0" w:rsidRPr="00DC6DBC">
        <w:rPr>
          <w:spacing w:val="-6"/>
        </w:rPr>
        <w:t>m</w:t>
      </w:r>
      <w:r w:rsidR="008173D0" w:rsidRPr="00DC6DBC">
        <w:rPr>
          <w:spacing w:val="-6"/>
        </w:rPr>
        <w:t>，分別接上示波器</w:t>
      </w:r>
      <w:r w:rsidR="008173D0" w:rsidRPr="00DC6DBC">
        <w:rPr>
          <w:spacing w:val="-6"/>
        </w:rPr>
        <w:t>CH1</w:t>
      </w:r>
      <w:r w:rsidR="008173D0" w:rsidRPr="00DC6DBC">
        <w:rPr>
          <w:spacing w:val="-6"/>
        </w:rPr>
        <w:t>與</w:t>
      </w:r>
      <w:r w:rsidR="008173D0" w:rsidRPr="00DC6DBC">
        <w:rPr>
          <w:spacing w:val="-6"/>
        </w:rPr>
        <w:t>CH2</w:t>
      </w:r>
      <w:r w:rsidR="008173D0" w:rsidRPr="00DC6DBC">
        <w:rPr>
          <w:spacing w:val="-6"/>
        </w:rPr>
        <w:t>。</w:t>
      </w:r>
      <w:r w:rsidR="00582DFC" w:rsidRPr="00DC6DBC">
        <w:rPr>
          <w:spacing w:val="-6"/>
        </w:rPr>
        <w:t>假設</w:t>
      </w:r>
      <w:r w:rsidR="008173D0" w:rsidRPr="00DC6DBC">
        <w:rPr>
          <w:spacing w:val="-6"/>
        </w:rPr>
        <w:t>聲速為</w:t>
      </w:r>
      <w:r w:rsidR="008173D0" w:rsidRPr="00DC6DBC">
        <w:rPr>
          <w:spacing w:val="-6"/>
        </w:rPr>
        <w:t>300</w:t>
      </w:r>
      <w:r w:rsidR="00B91496" w:rsidRPr="00DC6DBC">
        <w:rPr>
          <w:rFonts w:hint="eastAsia"/>
          <w:spacing w:val="-6"/>
        </w:rPr>
        <w:t xml:space="preserve"> </w:t>
      </w:r>
      <w:r w:rsidR="008173D0" w:rsidRPr="00DC6DBC">
        <w:rPr>
          <w:rFonts w:hint="eastAsia"/>
          <w:spacing w:val="-6"/>
        </w:rPr>
        <w:t>m</w:t>
      </w:r>
      <w:r w:rsidR="008173D0" w:rsidRPr="00DC6DBC">
        <w:rPr>
          <w:spacing w:val="-6"/>
        </w:rPr>
        <w:t>/s</w:t>
      </w:r>
      <w:r w:rsidR="008173D0" w:rsidRPr="00DC6DBC">
        <w:rPr>
          <w:spacing w:val="-6"/>
        </w:rPr>
        <w:t>，喇叭與麥克風距離遠大於兩麥克風間距，下列敘述哪些正確？</w:t>
      </w:r>
    </w:p>
    <w:p w:rsidR="00B91496" w:rsidRDefault="008173D0" w:rsidP="00B91496">
      <w:pPr>
        <w:pStyle w:val="-"/>
        <w:ind w:left="698" w:hanging="337"/>
      </w:pPr>
      <w:r w:rsidRPr="008173D0">
        <w:t>(A)</w:t>
      </w:r>
      <w:r w:rsidRPr="008173D0">
        <w:t>麥克風接收的聲波週期為</w:t>
      </w:r>
      <w:r w:rsidRPr="008173D0">
        <w:t xml:space="preserve">0.50 </w:t>
      </w:r>
      <w:proofErr w:type="spellStart"/>
      <w:r w:rsidRPr="008173D0">
        <w:t>ms</w:t>
      </w:r>
      <w:proofErr w:type="spellEnd"/>
      <w:r w:rsidRPr="008173D0">
        <w:rPr>
          <w:rFonts w:hint="eastAsia"/>
        </w:rPr>
        <w:t xml:space="preserve">　</w:t>
      </w:r>
    </w:p>
    <w:p w:rsidR="00B91496" w:rsidRDefault="008173D0" w:rsidP="00B91496">
      <w:pPr>
        <w:pStyle w:val="-"/>
        <w:ind w:left="698" w:hanging="337"/>
      </w:pPr>
      <w:r w:rsidRPr="008173D0">
        <w:t>(B)</w:t>
      </w:r>
      <w:r w:rsidRPr="008173D0">
        <w:t>示波器顯示兩電訊號振幅皆為</w:t>
      </w:r>
      <w:r w:rsidRPr="008173D0">
        <w:t>2.0 mV</w:t>
      </w:r>
      <w:r w:rsidRPr="008173D0">
        <w:rPr>
          <w:rFonts w:hint="eastAsia"/>
        </w:rPr>
        <w:t xml:space="preserve">　</w:t>
      </w:r>
    </w:p>
    <w:p w:rsidR="00B91496" w:rsidRDefault="008173D0" w:rsidP="00B91496">
      <w:pPr>
        <w:pStyle w:val="-"/>
        <w:ind w:left="698" w:hanging="337"/>
      </w:pPr>
      <w:r w:rsidRPr="008173D0">
        <w:t>(C)</w:t>
      </w:r>
      <w:r w:rsidRPr="008173D0">
        <w:t>兩麥克風收到聲音</w:t>
      </w:r>
      <w:r w:rsidRPr="008173D0">
        <w:rPr>
          <w:rFonts w:hint="eastAsia"/>
        </w:rPr>
        <w:t>的最小</w:t>
      </w:r>
      <w:proofErr w:type="gramStart"/>
      <w:r w:rsidRPr="008173D0">
        <w:t>波程差</w:t>
      </w:r>
      <w:proofErr w:type="gramEnd"/>
      <w:r w:rsidRPr="008173D0">
        <w:t>為</w:t>
      </w:r>
      <w:r w:rsidRPr="008173D0">
        <w:t xml:space="preserve">5.0 </w:t>
      </w:r>
      <w:r w:rsidRPr="008173D0">
        <w:rPr>
          <w:rFonts w:hint="eastAsia"/>
        </w:rPr>
        <w:t>c</w:t>
      </w:r>
      <w:r w:rsidRPr="008173D0">
        <w:t>m</w:t>
      </w:r>
      <w:r w:rsidRPr="008173D0">
        <w:rPr>
          <w:rFonts w:hint="eastAsia"/>
        </w:rPr>
        <w:t xml:space="preserve">　</w:t>
      </w:r>
    </w:p>
    <w:p w:rsidR="00B91496" w:rsidRDefault="008173D0" w:rsidP="00B91496">
      <w:pPr>
        <w:pStyle w:val="-"/>
        <w:ind w:left="698" w:hanging="337"/>
      </w:pPr>
      <w:r w:rsidRPr="008173D0">
        <w:t>(D)</w:t>
      </w:r>
      <w:r w:rsidRPr="008173D0">
        <w:t>圖中</w:t>
      </w:r>
      <w:r w:rsidRPr="00B91496">
        <w:rPr>
          <w:i/>
        </w:rPr>
        <w:t>θ</w:t>
      </w:r>
      <w:r w:rsidRPr="008173D0">
        <w:rPr>
          <w:rFonts w:hint="eastAsia"/>
        </w:rPr>
        <w:t>角度</w:t>
      </w:r>
      <w:r w:rsidR="00582DFC">
        <w:rPr>
          <w:rFonts w:hint="eastAsia"/>
        </w:rPr>
        <w:t>的最小值</w:t>
      </w:r>
      <w:r w:rsidRPr="008173D0">
        <w:t>為</w:t>
      </w:r>
      <w:r w:rsidRPr="008173D0">
        <w:t>10°</w:t>
      </w:r>
      <w:r w:rsidRPr="008173D0">
        <w:rPr>
          <w:rFonts w:hint="eastAsia"/>
        </w:rPr>
        <w:t xml:space="preserve">　</w:t>
      </w:r>
    </w:p>
    <w:p w:rsidR="008173D0" w:rsidRPr="008173D0" w:rsidRDefault="008173D0" w:rsidP="00B91496">
      <w:pPr>
        <w:pStyle w:val="-"/>
        <w:ind w:left="698" w:hanging="337"/>
      </w:pPr>
      <w:r w:rsidRPr="008173D0">
        <w:t>(E)</w:t>
      </w:r>
      <w:r w:rsidRPr="008173D0">
        <w:t>此喇叭產生聲音的波長為</w:t>
      </w:r>
      <w:r w:rsidRPr="008173D0">
        <w:t xml:space="preserve">15 </w:t>
      </w:r>
      <w:r w:rsidRPr="008173D0">
        <w:rPr>
          <w:rFonts w:hint="eastAsia"/>
        </w:rPr>
        <w:t>c</w:t>
      </w:r>
      <w:r w:rsidRPr="008173D0">
        <w:t>m</w:t>
      </w:r>
      <w:r w:rsidRPr="008173D0">
        <w:rPr>
          <w:rFonts w:hint="eastAsia"/>
        </w:rPr>
        <w:t>。</w:t>
      </w:r>
    </w:p>
    <w:p w:rsidR="007A7A0C" w:rsidRDefault="007A7A0C" w:rsidP="007A7A0C">
      <w:pPr>
        <w:pStyle w:val="afb"/>
        <w:ind w:left="361" w:hanging="361"/>
      </w:pPr>
      <w:bookmarkStart w:id="17" w:name="QQ240222005941_1_H"/>
      <w:bookmarkStart w:id="18" w:name="QQ240222005941"/>
      <w:r>
        <w:rPr>
          <w:rFonts w:hint="eastAsia"/>
        </w:rPr>
        <w:t>15.</w:t>
      </w:r>
      <w:r>
        <w:rPr>
          <w:rFonts w:hint="eastAsia"/>
        </w:rPr>
        <w:tab/>
      </w:r>
      <w:bookmarkEnd w:id="17"/>
      <w:r w:rsidR="00DC6DBC">
        <w:rPr>
          <w:noProof/>
        </w:rPr>
        <w:drawing>
          <wp:anchor distT="0" distB="0" distL="114300" distR="114300" simplePos="0" relativeHeight="251738624" behindDoc="0" locked="0" layoutInCell="1" allowOverlap="1" wp14:anchorId="48D06715" wp14:editId="7E0F5E7A">
            <wp:simplePos x="950595" y="811530"/>
            <wp:positionH relativeFrom="column">
              <wp:align>right</wp:align>
            </wp:positionH>
            <wp:positionV relativeFrom="paragraph">
              <wp:posOffset>0</wp:posOffset>
            </wp:positionV>
            <wp:extent cx="1818000" cy="1342800"/>
            <wp:effectExtent l="0" t="0" r="0" b="0"/>
            <wp:wrapSquare wrapText="bothSides"/>
            <wp:docPr id="462" name="圖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eps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000" cy="134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6DBC" w:rsidRPr="002401EE">
        <w:t>在進行「</w:t>
      </w:r>
      <w:proofErr w:type="gramStart"/>
      <w:r w:rsidR="00DC6DBC" w:rsidRPr="002401EE">
        <w:t>等位線與</w:t>
      </w:r>
      <w:proofErr w:type="gramEnd"/>
      <w:r w:rsidR="00DC6DBC" w:rsidRPr="002401EE">
        <w:t>電場」實驗時，</w:t>
      </w:r>
      <w:proofErr w:type="gramStart"/>
      <w:r w:rsidR="00DC6DBC" w:rsidRPr="002401EE">
        <w:t>碳質板</w:t>
      </w:r>
      <w:proofErr w:type="gramEnd"/>
      <w:r w:rsidR="00DC6DBC" w:rsidRPr="002401EE">
        <w:t>作為導電介質，能夠模擬靜電場中的電</w:t>
      </w:r>
      <w:r w:rsidR="00DC6DBC" w:rsidRPr="002401EE">
        <w:rPr>
          <w:rFonts w:hint="eastAsia"/>
        </w:rPr>
        <w:t>位</w:t>
      </w:r>
      <w:r w:rsidR="00DC6DBC" w:rsidRPr="002401EE">
        <w:t>分布，使學生透過實驗觀察</w:t>
      </w:r>
      <w:proofErr w:type="gramStart"/>
      <w:r w:rsidR="00DC6DBC" w:rsidRPr="002401EE">
        <w:t>等位線的</w:t>
      </w:r>
      <w:proofErr w:type="gramEnd"/>
      <w:r w:rsidR="00DC6DBC" w:rsidRPr="002401EE">
        <w:t>排列情形與電</w:t>
      </w:r>
      <w:r w:rsidR="00EF7BE1">
        <w:t>力</w:t>
      </w:r>
      <w:r w:rsidR="00DC6DBC" w:rsidRPr="002401EE">
        <w:t>線的特性。此實驗的操作方式是透過探針測量碳質板上不同位置的電位，進而繪製等位線，並分析其與電</w:t>
      </w:r>
      <w:r w:rsidR="00EF7BE1">
        <w:t>力</w:t>
      </w:r>
      <w:bookmarkStart w:id="19" w:name="_GoBack"/>
      <w:bookmarkEnd w:id="19"/>
      <w:r w:rsidR="00DC6DBC" w:rsidRPr="002401EE">
        <w:t>線的相對關係。</w:t>
      </w:r>
      <w:r w:rsidR="00DC6DBC" w:rsidRPr="002401EE">
        <w:rPr>
          <w:rFonts w:hint="eastAsia"/>
        </w:rPr>
        <w:t>其實驗裝置示意如圖，請問下列敘述，哪些正確？</w:t>
      </w:r>
    </w:p>
    <w:p w:rsidR="007A7A0C" w:rsidRDefault="008173D0" w:rsidP="007A7A0C">
      <w:pPr>
        <w:pStyle w:val="-"/>
        <w:ind w:left="698" w:hanging="337"/>
      </w:pPr>
      <w:r w:rsidRPr="008173D0">
        <w:t>(A)</w:t>
      </w:r>
      <w:bookmarkStart w:id="20" w:name="QQ240222005941_1_1"/>
      <w:r w:rsidRPr="008173D0">
        <w:rPr>
          <w:rFonts w:hint="eastAsia"/>
        </w:rPr>
        <w:t>應將探針緊緊壓</w:t>
      </w:r>
      <w:proofErr w:type="gramStart"/>
      <w:r w:rsidRPr="008173D0">
        <w:rPr>
          <w:rFonts w:hint="eastAsia"/>
        </w:rPr>
        <w:t>在碳質板</w:t>
      </w:r>
      <w:proofErr w:type="gramEnd"/>
      <w:r w:rsidRPr="008173D0">
        <w:rPr>
          <w:rFonts w:hint="eastAsia"/>
        </w:rPr>
        <w:t>上，壓愈緊愈好</w:t>
      </w:r>
      <w:r w:rsidRPr="008173D0">
        <w:t xml:space="preserve">　</w:t>
      </w:r>
      <w:bookmarkEnd w:id="20"/>
    </w:p>
    <w:p w:rsidR="007A7A0C" w:rsidRDefault="008173D0" w:rsidP="007A7A0C">
      <w:pPr>
        <w:pStyle w:val="-"/>
        <w:ind w:left="698" w:hanging="337"/>
      </w:pPr>
      <w:r w:rsidRPr="008173D0">
        <w:t>(B)</w:t>
      </w:r>
      <w:bookmarkStart w:id="21" w:name="QQ240222005941_1_2"/>
      <w:r w:rsidRPr="008173D0">
        <w:rPr>
          <w:rFonts w:hint="eastAsia"/>
        </w:rPr>
        <w:t>愈靠近正電極的</w:t>
      </w:r>
      <w:proofErr w:type="gramStart"/>
      <w:r w:rsidRPr="008173D0">
        <w:rPr>
          <w:rFonts w:hint="eastAsia"/>
        </w:rPr>
        <w:t>等位線</w:t>
      </w:r>
      <w:proofErr w:type="gramEnd"/>
      <w:r w:rsidRPr="008173D0">
        <w:rPr>
          <w:rFonts w:hint="eastAsia"/>
        </w:rPr>
        <w:t>，電位愈高；愈靠近負電極的</w:t>
      </w:r>
      <w:proofErr w:type="gramStart"/>
      <w:r w:rsidRPr="008173D0">
        <w:rPr>
          <w:rFonts w:hint="eastAsia"/>
        </w:rPr>
        <w:t>等位線</w:t>
      </w:r>
      <w:proofErr w:type="gramEnd"/>
      <w:r w:rsidRPr="008173D0">
        <w:rPr>
          <w:rFonts w:hint="eastAsia"/>
        </w:rPr>
        <w:t>，電位愈低</w:t>
      </w:r>
      <w:r w:rsidRPr="008173D0">
        <w:t xml:space="preserve">　</w:t>
      </w:r>
      <w:bookmarkEnd w:id="21"/>
    </w:p>
    <w:p w:rsidR="007A7A0C" w:rsidRDefault="008173D0" w:rsidP="007A7A0C">
      <w:pPr>
        <w:pStyle w:val="-"/>
        <w:ind w:left="698" w:hanging="337"/>
      </w:pPr>
      <w:r w:rsidRPr="008173D0">
        <w:t>(C)</w:t>
      </w:r>
      <w:bookmarkStart w:id="22" w:name="QQ240222005941_1_3"/>
      <w:r w:rsidRPr="008173D0">
        <w:rPr>
          <w:rFonts w:hint="eastAsia"/>
        </w:rPr>
        <w:t>正負兩圓形電極連線的垂直平分線上，電位最低，其值等於零</w:t>
      </w:r>
      <w:r w:rsidRPr="008173D0">
        <w:t xml:space="preserve">　</w:t>
      </w:r>
      <w:bookmarkEnd w:id="22"/>
    </w:p>
    <w:p w:rsidR="007A7A0C" w:rsidRDefault="008173D0" w:rsidP="007A7A0C">
      <w:pPr>
        <w:pStyle w:val="-"/>
        <w:ind w:left="698" w:hanging="337"/>
      </w:pPr>
      <w:r w:rsidRPr="008173D0">
        <w:t>(D)</w:t>
      </w:r>
      <w:bookmarkStart w:id="23" w:name="QQ240222005941_1_4"/>
      <w:r w:rsidRPr="008173D0">
        <w:rPr>
          <w:rFonts w:hint="eastAsia"/>
        </w:rPr>
        <w:t>電力線與等</w:t>
      </w:r>
      <w:proofErr w:type="gramStart"/>
      <w:r w:rsidRPr="008173D0">
        <w:rPr>
          <w:rFonts w:hint="eastAsia"/>
        </w:rPr>
        <w:t>位線必</w:t>
      </w:r>
      <w:proofErr w:type="gramEnd"/>
      <w:r w:rsidRPr="008173D0">
        <w:rPr>
          <w:rFonts w:hint="eastAsia"/>
        </w:rPr>
        <w:t>互相垂直</w:t>
      </w:r>
      <w:r w:rsidRPr="008173D0">
        <w:t xml:space="preserve">　</w:t>
      </w:r>
      <w:bookmarkEnd w:id="23"/>
    </w:p>
    <w:p w:rsidR="008173D0" w:rsidRPr="008173D0" w:rsidRDefault="008173D0" w:rsidP="007A7A0C">
      <w:pPr>
        <w:pStyle w:val="-"/>
        <w:ind w:left="698" w:hanging="337"/>
      </w:pPr>
      <w:r w:rsidRPr="008173D0">
        <w:t>(E)</w:t>
      </w:r>
      <w:bookmarkStart w:id="24" w:name="QQ240222005941_1_5"/>
      <w:proofErr w:type="gramStart"/>
      <w:r w:rsidRPr="008173D0">
        <w:rPr>
          <w:rFonts w:hint="eastAsia"/>
        </w:rPr>
        <w:t>兩探針間的檢流計</w:t>
      </w:r>
      <w:proofErr w:type="gramEnd"/>
      <w:r w:rsidRPr="008173D0">
        <w:rPr>
          <w:rFonts w:hint="eastAsia"/>
        </w:rPr>
        <w:t>亦可改用靈敏的伏特計來做實驗。</w:t>
      </w:r>
      <w:r w:rsidRPr="008173D0">
        <w:t xml:space="preserve">　</w:t>
      </w:r>
      <w:bookmarkEnd w:id="18"/>
      <w:bookmarkEnd w:id="24"/>
    </w:p>
    <w:p w:rsidR="00051F90" w:rsidRDefault="003B760D" w:rsidP="007A7A0C">
      <w:pPr>
        <w:pStyle w:val="afb"/>
        <w:ind w:left="361" w:hanging="361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18144" behindDoc="0" locked="0" layoutInCell="1" allowOverlap="1" wp14:anchorId="6BF978D5" wp14:editId="5C9D8694">
            <wp:simplePos x="717550" y="4305300"/>
            <wp:positionH relativeFrom="column">
              <wp:align>right</wp:align>
            </wp:positionH>
            <wp:positionV relativeFrom="paragraph">
              <wp:posOffset>3810</wp:posOffset>
            </wp:positionV>
            <wp:extent cx="1458000" cy="1058400"/>
            <wp:effectExtent l="0" t="0" r="8890" b="8890"/>
            <wp:wrapSquare wrapText="bothSides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eps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105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73D0" w:rsidRPr="008173D0">
        <w:rPr>
          <w:rFonts w:hint="eastAsia"/>
        </w:rPr>
        <w:t>16</w:t>
      </w:r>
      <w:r w:rsidR="008173D0" w:rsidRPr="008173D0">
        <w:t>.</w:t>
      </w:r>
      <w:r w:rsidR="008173D0" w:rsidRPr="008173D0">
        <w:rPr>
          <w:rFonts w:hint="eastAsia"/>
        </w:rPr>
        <w:tab/>
      </w:r>
      <w:r w:rsidR="008173D0" w:rsidRPr="008173D0">
        <w:rPr>
          <w:rFonts w:hint="eastAsia"/>
        </w:rPr>
        <w:t>如圖所示，</w:t>
      </w:r>
      <w:proofErr w:type="gramStart"/>
      <w:r w:rsidR="008173D0" w:rsidRPr="008173D0">
        <w:rPr>
          <w:rFonts w:hint="eastAsia"/>
        </w:rPr>
        <w:t>一</w:t>
      </w:r>
      <w:proofErr w:type="gramEnd"/>
      <w:r w:rsidR="008173D0" w:rsidRPr="008173D0">
        <w:t>質量為</w:t>
      </w:r>
      <w:r w:rsidR="008173D0" w:rsidRPr="00094665">
        <w:rPr>
          <w:i/>
        </w:rPr>
        <w:t>m</w:t>
      </w:r>
      <w:r w:rsidR="008173D0" w:rsidRPr="008173D0">
        <w:rPr>
          <w:rFonts w:hint="eastAsia"/>
        </w:rPr>
        <w:t>、</w:t>
      </w:r>
      <w:r w:rsidR="008173D0" w:rsidRPr="008173D0">
        <w:t>帶</w:t>
      </w:r>
      <w:r w:rsidR="008173D0" w:rsidRPr="008173D0">
        <w:rPr>
          <w:rFonts w:hint="eastAsia"/>
        </w:rPr>
        <w:t>正</w:t>
      </w:r>
      <w:r w:rsidR="008173D0" w:rsidRPr="008173D0">
        <w:t>電</w:t>
      </w:r>
      <w:r w:rsidR="008173D0" w:rsidRPr="008173D0">
        <w:rPr>
          <w:rFonts w:hint="eastAsia"/>
        </w:rPr>
        <w:t>荷</w:t>
      </w:r>
      <w:r w:rsidR="008173D0" w:rsidRPr="00094665">
        <w:rPr>
          <w:rFonts w:hint="eastAsia"/>
          <w:i/>
        </w:rPr>
        <w:t>q</w:t>
      </w:r>
      <w:r w:rsidR="008173D0" w:rsidRPr="008173D0">
        <w:rPr>
          <w:rFonts w:hint="eastAsia"/>
        </w:rPr>
        <w:t>之小球，以一長度為</w:t>
      </w:r>
      <w:r w:rsidR="008173D0" w:rsidRPr="00094665">
        <w:rPr>
          <w:i/>
        </w:rPr>
        <w:t>L</w:t>
      </w:r>
      <w:r w:rsidR="008173D0" w:rsidRPr="008173D0">
        <w:rPr>
          <w:rFonts w:hint="eastAsia"/>
        </w:rPr>
        <w:t>之細</w:t>
      </w:r>
      <w:r w:rsidR="008173D0" w:rsidRPr="008173D0">
        <w:t>繩懸掛於天花板，</w:t>
      </w:r>
      <w:r w:rsidR="008173D0" w:rsidRPr="008173D0">
        <w:rPr>
          <w:rFonts w:hint="eastAsia"/>
        </w:rPr>
        <w:t>系統置於均勻磁場（磁場</w:t>
      </w:r>
      <w:r w:rsidR="008173D0" w:rsidRPr="00094665">
        <w:rPr>
          <w:rFonts w:hint="eastAsia"/>
          <w:i/>
        </w:rPr>
        <w:t>B</w:t>
      </w:r>
      <w:r w:rsidR="008173D0" w:rsidRPr="008173D0">
        <w:rPr>
          <w:rFonts w:hint="eastAsia"/>
        </w:rPr>
        <w:t>為射入紙面）及均勻電場（電場</w:t>
      </w:r>
      <w:r w:rsidR="008173D0" w:rsidRPr="00094665">
        <w:rPr>
          <w:rFonts w:hint="eastAsia"/>
          <w:i/>
        </w:rPr>
        <w:t>E</w:t>
      </w:r>
      <w:r w:rsidR="008173D0" w:rsidRPr="008173D0">
        <w:rPr>
          <w:rFonts w:hint="eastAsia"/>
        </w:rPr>
        <w:t>為向左）中。一開始將小球</w:t>
      </w:r>
      <w:r w:rsidR="00327AE8">
        <w:rPr>
          <w:rFonts w:hint="eastAsia"/>
        </w:rPr>
        <w:t>由最低點</w:t>
      </w:r>
      <w:r w:rsidR="008173D0" w:rsidRPr="008173D0">
        <w:rPr>
          <w:rFonts w:hint="eastAsia"/>
        </w:rPr>
        <w:t>以初速</w:t>
      </w:r>
      <w:r w:rsidR="008173D0" w:rsidRPr="00094665">
        <w:rPr>
          <w:rFonts w:hint="eastAsia"/>
          <w:i/>
        </w:rPr>
        <w:t>v</w:t>
      </w:r>
      <w:r w:rsidR="008173D0" w:rsidRPr="00094665">
        <w:rPr>
          <w:rFonts w:hint="eastAsia"/>
          <w:vertAlign w:val="subscript"/>
        </w:rPr>
        <w:t>0</w:t>
      </w:r>
      <w:r w:rsidR="008173D0" w:rsidRPr="008173D0">
        <w:rPr>
          <w:rFonts w:hint="eastAsia"/>
        </w:rPr>
        <w:t>向左擺動，令左側</w:t>
      </w:r>
      <w:proofErr w:type="gramStart"/>
      <w:r w:rsidR="008173D0" w:rsidRPr="008173D0">
        <w:rPr>
          <w:rFonts w:hint="eastAsia"/>
        </w:rPr>
        <w:t>最大擺角為</w:t>
      </w:r>
      <w:proofErr w:type="gramEnd"/>
      <w:r w:rsidR="00094665" w:rsidRPr="00094665">
        <w:rPr>
          <w:position w:val="-10"/>
        </w:rPr>
        <w:object w:dxaOrig="200" w:dyaOrig="300">
          <v:shape id="_x0000_i1079" type="#_x0000_t75" style="width:9.7pt;height:15pt" o:ole="">
            <v:imagedata r:id="rId131" o:title=""/>
          </v:shape>
          <o:OLEObject Type="Embed" ProgID="Equation.DSMT4" ShapeID="_x0000_i1079" DrawAspect="Content" ObjectID="_1802100682" r:id="rId132"/>
        </w:object>
      </w:r>
      <w:r w:rsidR="008173D0" w:rsidRPr="008173D0">
        <w:rPr>
          <w:rFonts w:hint="eastAsia"/>
        </w:rPr>
        <w:t>，</w:t>
      </w:r>
      <w:r w:rsidR="00327AE8">
        <w:rPr>
          <w:rFonts w:hint="eastAsia"/>
        </w:rPr>
        <w:t>右側</w:t>
      </w:r>
      <w:proofErr w:type="gramStart"/>
      <w:r w:rsidR="00327AE8">
        <w:rPr>
          <w:rFonts w:hint="eastAsia"/>
        </w:rPr>
        <w:t>最大擺角為</w:t>
      </w:r>
      <w:proofErr w:type="gramEnd"/>
      <w:r w:rsidR="00327AE8" w:rsidRPr="00327AE8">
        <w:rPr>
          <w:position w:val="-6"/>
        </w:rPr>
        <w:object w:dxaOrig="200" w:dyaOrig="260">
          <v:shape id="_x0000_i1080" type="#_x0000_t75" style="width:9.7pt;height:12.8pt" o:ole="">
            <v:imagedata r:id="rId133" o:title=""/>
          </v:shape>
          <o:OLEObject Type="Embed" ProgID="Equation.DSMT4" ShapeID="_x0000_i1080" DrawAspect="Content" ObjectID="_1802100683" r:id="rId134"/>
        </w:object>
      </w:r>
      <w:r w:rsidR="00327AE8">
        <w:t>，</w:t>
      </w:r>
      <w:r w:rsidR="008173D0" w:rsidRPr="008173D0">
        <w:rPr>
          <w:rFonts w:hint="eastAsia"/>
        </w:rPr>
        <w:t>忽略一切阻力，重力加速度為</w:t>
      </w:r>
      <w:r w:rsidR="00094665" w:rsidRPr="00094665">
        <w:rPr>
          <w:rFonts w:hint="eastAsia"/>
          <w:i/>
        </w:rPr>
        <w:t>g</w:t>
      </w:r>
      <w:r w:rsidR="008173D0" w:rsidRPr="008173D0">
        <w:rPr>
          <w:rFonts w:hint="eastAsia"/>
        </w:rPr>
        <w:t>，則下列</w:t>
      </w:r>
      <w:r w:rsidR="008173D0" w:rsidRPr="008173D0">
        <w:t>敘述</w:t>
      </w:r>
      <w:r w:rsidR="008173D0" w:rsidRPr="008173D0">
        <w:rPr>
          <w:rFonts w:hint="eastAsia"/>
        </w:rPr>
        <w:t>哪些</w:t>
      </w:r>
      <w:r w:rsidR="008173D0" w:rsidRPr="008173D0">
        <w:t>正確？</w:t>
      </w:r>
    </w:p>
    <w:p w:rsidR="00051F90" w:rsidRDefault="008173D0" w:rsidP="00051F90">
      <w:pPr>
        <w:pStyle w:val="-"/>
        <w:ind w:left="698" w:hanging="337"/>
      </w:pPr>
      <w:r w:rsidRPr="008173D0">
        <w:t>(A)</w:t>
      </w:r>
      <w:r w:rsidR="00051F90" w:rsidRPr="00051F90">
        <w:rPr>
          <w:position w:val="-10"/>
        </w:rPr>
        <w:object w:dxaOrig="520" w:dyaOrig="300">
          <v:shape id="_x0000_i1081" type="#_x0000_t75" style="width:26.05pt;height:15pt" o:ole="">
            <v:imagedata r:id="rId135" o:title=""/>
          </v:shape>
          <o:OLEObject Type="Embed" ProgID="Equation.DSMT4" ShapeID="_x0000_i1081" DrawAspect="Content" ObjectID="_1802100684" r:id="rId136"/>
        </w:object>
      </w:r>
      <w:r w:rsidRPr="008173D0">
        <w:rPr>
          <w:rFonts w:hint="eastAsia"/>
        </w:rPr>
        <w:t xml:space="preserve">　</w:t>
      </w:r>
    </w:p>
    <w:p w:rsidR="00051F90" w:rsidRDefault="008173D0" w:rsidP="00051F90">
      <w:pPr>
        <w:pStyle w:val="-"/>
        <w:ind w:left="698" w:hanging="337"/>
      </w:pPr>
      <w:r w:rsidRPr="008173D0">
        <w:t>(B)</w:t>
      </w:r>
      <w:r w:rsidRPr="008173D0">
        <w:rPr>
          <w:rFonts w:hint="eastAsia"/>
        </w:rPr>
        <w:t>擺動過程中，磁力</w:t>
      </w:r>
      <w:proofErr w:type="gramStart"/>
      <w:r w:rsidRPr="008173D0">
        <w:rPr>
          <w:rFonts w:hint="eastAsia"/>
        </w:rPr>
        <w:t>恆</w:t>
      </w:r>
      <w:proofErr w:type="gramEnd"/>
      <w:r w:rsidRPr="008173D0">
        <w:rPr>
          <w:rFonts w:hint="eastAsia"/>
        </w:rPr>
        <w:t>不對小球</w:t>
      </w:r>
      <w:proofErr w:type="gramStart"/>
      <w:r w:rsidRPr="008173D0">
        <w:rPr>
          <w:rFonts w:hint="eastAsia"/>
        </w:rPr>
        <w:t>作功</w:t>
      </w:r>
      <w:proofErr w:type="gramEnd"/>
      <w:r w:rsidRPr="008173D0">
        <w:rPr>
          <w:rFonts w:hint="eastAsia"/>
        </w:rPr>
        <w:t xml:space="preserve">　</w:t>
      </w:r>
    </w:p>
    <w:p w:rsidR="00051F90" w:rsidRDefault="008173D0" w:rsidP="00051F90">
      <w:pPr>
        <w:pStyle w:val="-"/>
        <w:ind w:left="698" w:hanging="337"/>
      </w:pPr>
      <w:r w:rsidRPr="008173D0">
        <w:t>(C)</w:t>
      </w:r>
      <w:r w:rsidRPr="008173D0">
        <w:rPr>
          <w:rFonts w:hint="eastAsia"/>
        </w:rPr>
        <w:t>擺動過程中，</w:t>
      </w:r>
      <w:proofErr w:type="gramStart"/>
      <w:r w:rsidRPr="008173D0">
        <w:rPr>
          <w:rFonts w:hint="eastAsia"/>
        </w:rPr>
        <w:t>重力恆對小</w:t>
      </w:r>
      <w:proofErr w:type="gramEnd"/>
      <w:r w:rsidRPr="008173D0">
        <w:rPr>
          <w:rFonts w:hint="eastAsia"/>
        </w:rPr>
        <w:t>球</w:t>
      </w:r>
      <w:proofErr w:type="gramStart"/>
      <w:r w:rsidRPr="008173D0">
        <w:rPr>
          <w:rFonts w:hint="eastAsia"/>
        </w:rPr>
        <w:t>作功</w:t>
      </w:r>
      <w:proofErr w:type="gramEnd"/>
      <w:r w:rsidRPr="008173D0">
        <w:rPr>
          <w:rFonts w:hint="eastAsia"/>
        </w:rPr>
        <w:t xml:space="preserve">　</w:t>
      </w:r>
    </w:p>
    <w:p w:rsidR="00051F90" w:rsidRDefault="008173D0" w:rsidP="00051F90">
      <w:pPr>
        <w:pStyle w:val="-"/>
        <w:ind w:left="698" w:hanging="337"/>
      </w:pPr>
      <w:r w:rsidRPr="008173D0">
        <w:t>(D)</w:t>
      </w:r>
      <w:r w:rsidRPr="008173D0">
        <w:rPr>
          <w:rFonts w:hint="eastAsia"/>
        </w:rPr>
        <w:t xml:space="preserve">擺動過程中，小球的動能＋重力位能＋電位能總和固定　</w:t>
      </w:r>
    </w:p>
    <w:p w:rsidR="008173D0" w:rsidRPr="008173D0" w:rsidRDefault="008173D0" w:rsidP="00051F90">
      <w:pPr>
        <w:pStyle w:val="-"/>
        <w:ind w:left="698" w:hanging="337"/>
      </w:pPr>
      <w:r w:rsidRPr="008173D0">
        <w:t>(E)</w:t>
      </w:r>
      <w:r w:rsidRPr="008173D0">
        <w:rPr>
          <w:rFonts w:hint="eastAsia"/>
        </w:rPr>
        <w:t>小球所受之電力與</w:t>
      </w:r>
      <w:proofErr w:type="gramStart"/>
      <w:r w:rsidRPr="008173D0">
        <w:rPr>
          <w:rFonts w:hint="eastAsia"/>
        </w:rPr>
        <w:t>磁力均為定</w:t>
      </w:r>
      <w:proofErr w:type="gramEnd"/>
      <w:r w:rsidRPr="008173D0">
        <w:rPr>
          <w:rFonts w:hint="eastAsia"/>
        </w:rPr>
        <w:t>值。</w:t>
      </w:r>
    </w:p>
    <w:p w:rsidR="00E046FC" w:rsidRDefault="003B760D" w:rsidP="0074783E">
      <w:pPr>
        <w:pStyle w:val="afb"/>
        <w:ind w:left="361" w:hanging="361"/>
      </w:pPr>
      <w:bookmarkStart w:id="25" w:name="QQ240223001002_1_H"/>
      <w:bookmarkStart w:id="26" w:name="QQ240223001002"/>
      <w:r>
        <w:rPr>
          <w:rFonts w:hint="eastAsia"/>
          <w:noProof/>
        </w:rPr>
        <w:drawing>
          <wp:anchor distT="0" distB="0" distL="114300" distR="114300" simplePos="0" relativeHeight="251719168" behindDoc="0" locked="0" layoutInCell="1" allowOverlap="1" wp14:anchorId="38E38DD9" wp14:editId="0CC59DD2">
            <wp:simplePos x="717550" y="774700"/>
            <wp:positionH relativeFrom="column">
              <wp:align>right</wp:align>
            </wp:positionH>
            <wp:positionV relativeFrom="paragraph">
              <wp:posOffset>0</wp:posOffset>
            </wp:positionV>
            <wp:extent cx="1220400" cy="1706400"/>
            <wp:effectExtent l="0" t="0" r="0" b="8255"/>
            <wp:wrapSquare wrapText="bothSides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.eps"/>
                    <pic:cNvPicPr/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0400" cy="170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73D0" w:rsidRPr="008173D0">
        <w:rPr>
          <w:rFonts w:hint="eastAsia"/>
        </w:rPr>
        <w:t>17.</w:t>
      </w:r>
      <w:r w:rsidR="0074783E">
        <w:tab/>
      </w:r>
      <w:r w:rsidR="008173D0" w:rsidRPr="008173D0">
        <w:rPr>
          <w:rFonts w:hint="eastAsia"/>
        </w:rPr>
        <w:t>如圖所示，</w:t>
      </w:r>
      <w:proofErr w:type="gramStart"/>
      <w:r w:rsidR="008173D0" w:rsidRPr="008173D0">
        <w:rPr>
          <w:rFonts w:hint="eastAsia"/>
        </w:rPr>
        <w:t>一</w:t>
      </w:r>
      <w:proofErr w:type="gramEnd"/>
      <w:r w:rsidR="008173D0" w:rsidRPr="008173D0">
        <w:rPr>
          <w:rFonts w:hint="eastAsia"/>
        </w:rPr>
        <w:t>電量為</w:t>
      </w:r>
      <w:r w:rsidR="008173D0" w:rsidRPr="0074783E">
        <w:rPr>
          <w:rFonts w:hint="eastAsia"/>
          <w:i/>
        </w:rPr>
        <w:t>q</w:t>
      </w:r>
      <w:r w:rsidR="008173D0" w:rsidRPr="0074783E">
        <w:rPr>
          <w:rFonts w:hint="eastAsia"/>
          <w:i/>
        </w:rPr>
        <w:t>、</w:t>
      </w:r>
      <w:r w:rsidR="008173D0" w:rsidRPr="008173D0">
        <w:rPr>
          <w:rFonts w:hint="eastAsia"/>
        </w:rPr>
        <w:t>質量為</w:t>
      </w:r>
      <w:r w:rsidR="008173D0" w:rsidRPr="0074783E">
        <w:rPr>
          <w:rFonts w:hint="eastAsia"/>
          <w:i/>
        </w:rPr>
        <w:t>m</w:t>
      </w:r>
      <w:r w:rsidR="008173D0" w:rsidRPr="008173D0">
        <w:rPr>
          <w:rFonts w:hint="eastAsia"/>
        </w:rPr>
        <w:t>的帶正電粒子，以速率</w:t>
      </w:r>
      <w:r w:rsidR="008173D0" w:rsidRPr="0074783E">
        <w:rPr>
          <w:rFonts w:hint="eastAsia"/>
          <w:i/>
        </w:rPr>
        <w:t>v</w:t>
      </w:r>
      <w:r w:rsidR="008173D0" w:rsidRPr="008173D0">
        <w:rPr>
          <w:rFonts w:hint="eastAsia"/>
        </w:rPr>
        <w:t>由坐標原點沿著</w:t>
      </w:r>
      <w:r w:rsidR="0074783E" w:rsidRPr="0074783E">
        <w:rPr>
          <w:position w:val="-6"/>
        </w:rPr>
        <w:object w:dxaOrig="320" w:dyaOrig="220">
          <v:shape id="_x0000_i1082" type="#_x0000_t75" style="width:16.35pt;height:11.05pt" o:ole="">
            <v:imagedata r:id="rId138" o:title=""/>
          </v:shape>
          <o:OLEObject Type="Embed" ProgID="Equation.DSMT4" ShapeID="_x0000_i1082" DrawAspect="Content" ObjectID="_1802100685" r:id="rId139"/>
        </w:object>
      </w:r>
      <w:r w:rsidR="008173D0" w:rsidRPr="008173D0">
        <w:rPr>
          <w:rFonts w:hint="eastAsia"/>
        </w:rPr>
        <w:t>方向射入均勻電場中。已知電場量值為</w:t>
      </w:r>
      <w:r w:rsidR="008173D0" w:rsidRPr="0074783E">
        <w:rPr>
          <w:rFonts w:hint="eastAsia"/>
          <w:i/>
        </w:rPr>
        <w:t>E</w:t>
      </w:r>
      <w:r w:rsidR="008173D0" w:rsidRPr="008173D0">
        <w:rPr>
          <w:rFonts w:hint="eastAsia"/>
        </w:rPr>
        <w:t>，電場方向與</w:t>
      </w:r>
      <w:r w:rsidR="008173D0" w:rsidRPr="0074783E">
        <w:rPr>
          <w:rFonts w:hint="eastAsia"/>
          <w:i/>
        </w:rPr>
        <w:t>x</w:t>
      </w:r>
      <w:r w:rsidR="008173D0" w:rsidRPr="008173D0">
        <w:rPr>
          <w:rFonts w:hint="eastAsia"/>
        </w:rPr>
        <w:t>軸夾角為</w:t>
      </w:r>
      <w:r w:rsidR="008173D0" w:rsidRPr="008173D0">
        <w:rPr>
          <w:rFonts w:hint="eastAsia"/>
        </w:rPr>
        <w:t>30</w:t>
      </w:r>
      <w:r w:rsidR="008173D0" w:rsidRPr="008173D0">
        <w:t>°</w:t>
      </w:r>
      <w:r w:rsidR="008173D0" w:rsidRPr="008173D0">
        <w:rPr>
          <w:rFonts w:hint="eastAsia"/>
        </w:rPr>
        <w:t>。關於此帶電粒子進入均勻電場後的受力與運動狀態，下列敘述哪些正確？</w:t>
      </w:r>
      <w:bookmarkEnd w:id="25"/>
      <w:r w:rsidR="00327AE8">
        <w:rPr>
          <w:rFonts w:hint="eastAsia"/>
        </w:rPr>
        <w:t>（重力可忽略）</w:t>
      </w:r>
    </w:p>
    <w:p w:rsidR="00E046FC" w:rsidRDefault="008173D0" w:rsidP="00E046FC">
      <w:pPr>
        <w:pStyle w:val="-"/>
        <w:ind w:left="698" w:hanging="337"/>
      </w:pPr>
      <w:r w:rsidRPr="008173D0">
        <w:t>(A)</w:t>
      </w:r>
      <w:bookmarkStart w:id="27" w:name="QQ240223001002_1_1"/>
      <w:r w:rsidRPr="008173D0">
        <w:rPr>
          <w:rFonts w:hint="eastAsia"/>
        </w:rPr>
        <w:t>此粒子在</w:t>
      </w:r>
      <w:r w:rsidRPr="00E046FC">
        <w:rPr>
          <w:rFonts w:hint="eastAsia"/>
          <w:i/>
        </w:rPr>
        <w:t>x</w:t>
      </w:r>
      <w:r w:rsidRPr="008173D0">
        <w:rPr>
          <w:rFonts w:hint="eastAsia"/>
        </w:rPr>
        <w:t>方向不受靜電力作用</w:t>
      </w:r>
      <w:r w:rsidRPr="008173D0">
        <w:t xml:space="preserve">　</w:t>
      </w:r>
      <w:bookmarkEnd w:id="27"/>
    </w:p>
    <w:p w:rsidR="00E046FC" w:rsidRDefault="008173D0" w:rsidP="00E046FC">
      <w:pPr>
        <w:pStyle w:val="-"/>
        <w:ind w:left="698" w:hanging="337"/>
      </w:pPr>
      <w:r w:rsidRPr="008173D0">
        <w:t>(B)</w:t>
      </w:r>
      <w:bookmarkStart w:id="28" w:name="QQ240223001002_1_2"/>
      <w:r w:rsidRPr="008173D0">
        <w:rPr>
          <w:rFonts w:hint="eastAsia"/>
        </w:rPr>
        <w:t>此粒子在</w:t>
      </w:r>
      <w:r w:rsidRPr="00E046FC">
        <w:rPr>
          <w:rFonts w:hint="eastAsia"/>
          <w:i/>
        </w:rPr>
        <w:t>x</w:t>
      </w:r>
      <w:r w:rsidRPr="008173D0">
        <w:rPr>
          <w:rFonts w:hint="eastAsia"/>
        </w:rPr>
        <w:t>方向加速度量值為</w:t>
      </w:r>
      <w:r w:rsidR="00AE451A" w:rsidRPr="00AE451A">
        <w:rPr>
          <w:position w:val="-22"/>
        </w:rPr>
        <w:object w:dxaOrig="380" w:dyaOrig="580">
          <v:shape id="_x0000_i1083" type="#_x0000_t75" style="width:19.45pt;height:28.7pt" o:ole="">
            <v:imagedata r:id="rId140" o:title=""/>
          </v:shape>
          <o:OLEObject Type="Embed" ProgID="Equation.DSMT4" ShapeID="_x0000_i1083" DrawAspect="Content" ObjectID="_1802100686" r:id="rId141"/>
        </w:object>
      </w:r>
      <w:r w:rsidRPr="008173D0">
        <w:t xml:space="preserve">　</w:t>
      </w:r>
      <w:bookmarkEnd w:id="28"/>
    </w:p>
    <w:p w:rsidR="00E046FC" w:rsidRDefault="008173D0" w:rsidP="00E046FC">
      <w:pPr>
        <w:pStyle w:val="-"/>
        <w:ind w:left="698" w:hanging="337"/>
      </w:pPr>
      <w:r w:rsidRPr="008173D0">
        <w:t>(C)</w:t>
      </w:r>
      <w:bookmarkStart w:id="29" w:name="QQ240223001002_1_3"/>
      <w:r w:rsidRPr="008173D0">
        <w:rPr>
          <w:rFonts w:hint="eastAsia"/>
        </w:rPr>
        <w:t>此粒子在</w:t>
      </w:r>
      <w:r w:rsidRPr="00E046FC">
        <w:rPr>
          <w:rFonts w:hint="eastAsia"/>
          <w:i/>
        </w:rPr>
        <w:t>y</w:t>
      </w:r>
      <w:r w:rsidRPr="008173D0">
        <w:rPr>
          <w:rFonts w:hint="eastAsia"/>
        </w:rPr>
        <w:t>方向動量守恆</w:t>
      </w:r>
      <w:r w:rsidRPr="008173D0">
        <w:t xml:space="preserve">　</w:t>
      </w:r>
      <w:bookmarkEnd w:id="29"/>
    </w:p>
    <w:p w:rsidR="00E046FC" w:rsidRDefault="008173D0" w:rsidP="00E046FC">
      <w:pPr>
        <w:pStyle w:val="-"/>
        <w:ind w:left="698" w:hanging="337"/>
      </w:pPr>
      <w:r w:rsidRPr="008173D0">
        <w:t>(D)</w:t>
      </w:r>
      <w:bookmarkStart w:id="30" w:name="QQ240223001002_1_4"/>
      <w:r w:rsidRPr="008173D0">
        <w:rPr>
          <w:rFonts w:hint="eastAsia"/>
        </w:rPr>
        <w:t>此粒子進入均勻電場</w:t>
      </w:r>
      <w:r w:rsidRPr="00E046FC">
        <w:rPr>
          <w:rFonts w:hint="eastAsia"/>
          <w:i/>
        </w:rPr>
        <w:t>t</w:t>
      </w:r>
      <w:proofErr w:type="gramStart"/>
      <w:r w:rsidRPr="008173D0">
        <w:rPr>
          <w:rFonts w:hint="eastAsia"/>
        </w:rPr>
        <w:t>時距後</w:t>
      </w:r>
      <w:proofErr w:type="gramEnd"/>
      <w:r w:rsidRPr="008173D0">
        <w:rPr>
          <w:rFonts w:hint="eastAsia"/>
        </w:rPr>
        <w:t>，其在</w:t>
      </w:r>
      <w:r w:rsidRPr="00E046FC">
        <w:rPr>
          <w:rFonts w:hint="eastAsia"/>
          <w:i/>
        </w:rPr>
        <w:t>y</w:t>
      </w:r>
      <w:r w:rsidRPr="008173D0">
        <w:rPr>
          <w:rFonts w:hint="eastAsia"/>
        </w:rPr>
        <w:t>方向的速度分量為</w:t>
      </w:r>
      <w:r w:rsidR="00AE451A" w:rsidRPr="00AE451A">
        <w:rPr>
          <w:position w:val="-22"/>
        </w:rPr>
        <w:object w:dxaOrig="440" w:dyaOrig="580">
          <v:shape id="_x0000_i1084" type="#_x0000_t75" style="width:22.1pt;height:28.7pt" o:ole="">
            <v:imagedata r:id="rId142" o:title=""/>
          </v:shape>
          <o:OLEObject Type="Embed" ProgID="Equation.DSMT4" ShapeID="_x0000_i1084" DrawAspect="Content" ObjectID="_1802100687" r:id="rId143"/>
        </w:object>
      </w:r>
      <w:r w:rsidRPr="008173D0">
        <w:t xml:space="preserve">　</w:t>
      </w:r>
      <w:bookmarkEnd w:id="30"/>
    </w:p>
    <w:p w:rsidR="008173D0" w:rsidRPr="008173D0" w:rsidRDefault="008173D0" w:rsidP="00E046FC">
      <w:pPr>
        <w:pStyle w:val="-"/>
        <w:ind w:left="698" w:hanging="337"/>
      </w:pPr>
      <w:r w:rsidRPr="008173D0">
        <w:t>(E)</w:t>
      </w:r>
      <w:bookmarkStart w:id="31" w:name="QQ240223001002_1_5"/>
      <w:r w:rsidRPr="008173D0">
        <w:rPr>
          <w:rFonts w:hint="eastAsia"/>
        </w:rPr>
        <w:t>此粒子進入均勻電場</w:t>
      </w:r>
      <w:r w:rsidRPr="00E046FC">
        <w:rPr>
          <w:rFonts w:hint="eastAsia"/>
          <w:i/>
        </w:rPr>
        <w:t>t</w:t>
      </w:r>
      <w:proofErr w:type="gramStart"/>
      <w:r w:rsidRPr="008173D0">
        <w:rPr>
          <w:rFonts w:hint="eastAsia"/>
        </w:rPr>
        <w:t>時距後</w:t>
      </w:r>
      <w:proofErr w:type="gramEnd"/>
      <w:r w:rsidRPr="008173D0">
        <w:rPr>
          <w:rFonts w:hint="eastAsia"/>
        </w:rPr>
        <w:t>，其在</w:t>
      </w:r>
      <w:r w:rsidRPr="00E046FC">
        <w:rPr>
          <w:rFonts w:hint="eastAsia"/>
          <w:i/>
        </w:rPr>
        <w:t>x</w:t>
      </w:r>
      <w:r w:rsidRPr="008173D0">
        <w:rPr>
          <w:rFonts w:hint="eastAsia"/>
        </w:rPr>
        <w:t>方向的速度分量為</w:t>
      </w:r>
      <w:r w:rsidR="00AE451A" w:rsidRPr="00AE451A">
        <w:rPr>
          <w:position w:val="-22"/>
        </w:rPr>
        <w:object w:dxaOrig="980" w:dyaOrig="620">
          <v:shape id="_x0000_i1085" type="#_x0000_t75" style="width:49.05pt;height:30.9pt" o:ole="">
            <v:imagedata r:id="rId144" o:title=""/>
          </v:shape>
          <o:OLEObject Type="Embed" ProgID="Equation.DSMT4" ShapeID="_x0000_i1085" DrawAspect="Content" ObjectID="_1802100688" r:id="rId145"/>
        </w:object>
      </w:r>
      <w:r w:rsidRPr="008173D0">
        <w:rPr>
          <w:rFonts w:hint="eastAsia"/>
        </w:rPr>
        <w:t>。</w:t>
      </w:r>
      <w:r w:rsidRPr="008173D0">
        <w:t xml:space="preserve">　</w:t>
      </w:r>
      <w:bookmarkEnd w:id="26"/>
      <w:bookmarkEnd w:id="31"/>
    </w:p>
    <w:p w:rsidR="00F012F9" w:rsidRDefault="003B760D" w:rsidP="00F012F9">
      <w:pPr>
        <w:pStyle w:val="afb"/>
        <w:ind w:left="361" w:hanging="361"/>
      </w:pPr>
      <w:bookmarkStart w:id="32" w:name="QQ240223000879_1_H"/>
      <w:bookmarkStart w:id="33" w:name="QQ240223000879"/>
      <w:r>
        <w:rPr>
          <w:rFonts w:hint="eastAsia"/>
          <w:noProof/>
        </w:rPr>
        <w:drawing>
          <wp:anchor distT="0" distB="0" distL="114300" distR="114300" simplePos="0" relativeHeight="251720192" behindDoc="0" locked="0" layoutInCell="1" allowOverlap="1" wp14:anchorId="4A450D4D" wp14:editId="561C3024">
            <wp:simplePos x="717550" y="6991350"/>
            <wp:positionH relativeFrom="column">
              <wp:align>right</wp:align>
            </wp:positionH>
            <wp:positionV relativeFrom="paragraph">
              <wp:posOffset>3810</wp:posOffset>
            </wp:positionV>
            <wp:extent cx="2772000" cy="2059200"/>
            <wp:effectExtent l="0" t="0" r="0" b="0"/>
            <wp:wrapSquare wrapText="bothSides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.eps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205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12F9">
        <w:rPr>
          <w:rFonts w:hint="eastAsia"/>
        </w:rPr>
        <w:t>18.</w:t>
      </w:r>
      <w:r w:rsidR="00F012F9">
        <w:rPr>
          <w:rFonts w:hint="eastAsia"/>
        </w:rPr>
        <w:tab/>
      </w:r>
      <w:r w:rsidR="008173D0" w:rsidRPr="008173D0">
        <w:rPr>
          <w:rFonts w:hint="eastAsia"/>
        </w:rPr>
        <w:t>作光電效應實驗時，以不同頻率的光入射某金屬的表面，並測量與各頻率</w:t>
      </w:r>
      <w:r w:rsidR="00327AE8" w:rsidRPr="00327AE8">
        <w:rPr>
          <w:position w:val="-10"/>
        </w:rPr>
        <w:object w:dxaOrig="240" w:dyaOrig="300">
          <v:shape id="_x0000_i1086" type="#_x0000_t75" style="width:11.95pt;height:15pt" o:ole="">
            <v:imagedata r:id="rId147" o:title=""/>
          </v:shape>
          <o:OLEObject Type="Embed" ProgID="Equation.DSMT4" ShapeID="_x0000_i1086" DrawAspect="Content" ObjectID="_1802100689" r:id="rId148"/>
        </w:object>
      </w:r>
      <w:r w:rsidR="008173D0" w:rsidRPr="008173D0">
        <w:rPr>
          <w:rFonts w:hint="eastAsia"/>
        </w:rPr>
        <w:t>所對應的截止電壓</w:t>
      </w:r>
      <w:r w:rsidR="00327AE8" w:rsidRPr="00327AE8">
        <w:rPr>
          <w:position w:val="-10"/>
        </w:rPr>
        <w:object w:dxaOrig="240" w:dyaOrig="320">
          <v:shape id="_x0000_i1087" type="#_x0000_t75" style="width:11.95pt;height:16.35pt" o:ole="">
            <v:imagedata r:id="rId149" o:title=""/>
          </v:shape>
          <o:OLEObject Type="Embed" ProgID="Equation.DSMT4" ShapeID="_x0000_i1087" DrawAspect="Content" ObjectID="_1802100690" r:id="rId150"/>
        </w:object>
      </w:r>
      <w:r w:rsidR="008173D0" w:rsidRPr="008173D0">
        <w:rPr>
          <w:rFonts w:hint="eastAsia"/>
        </w:rPr>
        <w:t>，得到兩者關係如圖。若</w:t>
      </w:r>
      <w:r w:rsidR="008173D0" w:rsidRPr="00F012F9">
        <w:rPr>
          <w:rFonts w:hint="eastAsia"/>
          <w:i/>
        </w:rPr>
        <w:t>h</w:t>
      </w:r>
      <w:proofErr w:type="gramStart"/>
      <w:r w:rsidR="008173D0" w:rsidRPr="008173D0">
        <w:rPr>
          <w:rFonts w:hint="eastAsia"/>
        </w:rPr>
        <w:t>為普朗克</w:t>
      </w:r>
      <w:proofErr w:type="gramEnd"/>
      <w:r w:rsidR="008173D0" w:rsidRPr="008173D0">
        <w:rPr>
          <w:rFonts w:hint="eastAsia"/>
        </w:rPr>
        <w:t>常數，</w:t>
      </w:r>
      <w:r w:rsidR="008173D0" w:rsidRPr="00F012F9">
        <w:rPr>
          <w:rFonts w:hint="eastAsia"/>
          <w:i/>
        </w:rPr>
        <w:t>e</w:t>
      </w:r>
      <w:r w:rsidR="008173D0" w:rsidRPr="008173D0">
        <w:rPr>
          <w:rFonts w:hint="eastAsia"/>
        </w:rPr>
        <w:t>為電子電量，下列哪些正確？</w:t>
      </w:r>
      <w:bookmarkEnd w:id="32"/>
    </w:p>
    <w:p w:rsidR="00F012F9" w:rsidRDefault="008173D0" w:rsidP="00F012F9">
      <w:pPr>
        <w:pStyle w:val="-"/>
        <w:ind w:left="698" w:hanging="337"/>
      </w:pPr>
      <w:r w:rsidRPr="008173D0">
        <w:t>(A)</w:t>
      </w:r>
      <w:bookmarkStart w:id="34" w:name="QQ240223000879_1_1"/>
      <w:r w:rsidRPr="008173D0">
        <w:rPr>
          <w:rFonts w:hint="eastAsia"/>
        </w:rPr>
        <w:t>圖中直線斜率為</w:t>
      </w:r>
      <w:r w:rsidRPr="00F012F9">
        <w:rPr>
          <w:rFonts w:hint="eastAsia"/>
          <w:i/>
        </w:rPr>
        <w:t>eh</w:t>
      </w:r>
      <w:r w:rsidRPr="008173D0">
        <w:t xml:space="preserve">　</w:t>
      </w:r>
      <w:bookmarkEnd w:id="34"/>
    </w:p>
    <w:p w:rsidR="00F012F9" w:rsidRDefault="008173D0" w:rsidP="00F012F9">
      <w:pPr>
        <w:pStyle w:val="-"/>
        <w:ind w:left="698" w:hanging="337"/>
      </w:pPr>
      <w:r w:rsidRPr="008173D0">
        <w:t>(B)</w:t>
      </w:r>
      <w:bookmarkStart w:id="35" w:name="QQ240223000879_1_2"/>
      <w:r w:rsidRPr="008173D0">
        <w:rPr>
          <w:rFonts w:hint="eastAsia"/>
        </w:rPr>
        <w:t>圖中直線斜率為</w:t>
      </w:r>
      <w:r w:rsidR="00F012F9" w:rsidRPr="00F012F9">
        <w:rPr>
          <w:position w:val="-22"/>
        </w:rPr>
        <w:object w:dxaOrig="220" w:dyaOrig="580">
          <v:shape id="_x0000_i1088" type="#_x0000_t75" style="width:11.05pt;height:28.7pt" o:ole="">
            <v:imagedata r:id="rId151" o:title=""/>
          </v:shape>
          <o:OLEObject Type="Embed" ProgID="Equation.DSMT4" ShapeID="_x0000_i1088" DrawAspect="Content" ObjectID="_1802100691" r:id="rId152"/>
        </w:object>
      </w:r>
      <w:r w:rsidRPr="008173D0">
        <w:t xml:space="preserve">　</w:t>
      </w:r>
      <w:bookmarkEnd w:id="35"/>
    </w:p>
    <w:p w:rsidR="00F012F9" w:rsidRDefault="008173D0" w:rsidP="00F012F9">
      <w:pPr>
        <w:pStyle w:val="-"/>
        <w:ind w:left="698" w:hanging="337"/>
      </w:pPr>
      <w:r w:rsidRPr="008173D0">
        <w:t>(C)</w:t>
      </w:r>
      <w:bookmarkStart w:id="36" w:name="QQ240223000879_1_3"/>
      <w:r w:rsidRPr="008173D0">
        <w:rPr>
          <w:rFonts w:hint="eastAsia"/>
        </w:rPr>
        <w:t>該金屬的功函數為</w:t>
      </w:r>
      <w:r w:rsidRPr="008173D0">
        <w:rPr>
          <w:rFonts w:hint="eastAsia"/>
        </w:rPr>
        <w:t>2 eV</w:t>
      </w:r>
      <w:r w:rsidRPr="008173D0">
        <w:t xml:space="preserve">　</w:t>
      </w:r>
      <w:bookmarkEnd w:id="36"/>
    </w:p>
    <w:p w:rsidR="00F012F9" w:rsidRDefault="008173D0" w:rsidP="00F012F9">
      <w:pPr>
        <w:pStyle w:val="-"/>
        <w:ind w:left="698" w:hanging="337"/>
      </w:pPr>
      <w:r w:rsidRPr="008173D0">
        <w:t>(D)</w:t>
      </w:r>
      <w:bookmarkStart w:id="37" w:name="QQ240223000879_1_4"/>
      <w:r w:rsidRPr="008173D0">
        <w:rPr>
          <w:rFonts w:hint="eastAsia"/>
        </w:rPr>
        <w:t>該金屬的功函數為</w:t>
      </w:r>
      <w:r w:rsidRPr="008173D0">
        <w:rPr>
          <w:rFonts w:hint="eastAsia"/>
        </w:rPr>
        <w:t>5 eV</w:t>
      </w:r>
      <w:r w:rsidRPr="008173D0">
        <w:t xml:space="preserve">　</w:t>
      </w:r>
      <w:bookmarkEnd w:id="37"/>
    </w:p>
    <w:p w:rsidR="008173D0" w:rsidRPr="008173D0" w:rsidRDefault="008173D0" w:rsidP="00F012F9">
      <w:pPr>
        <w:pStyle w:val="-"/>
        <w:ind w:left="698" w:hanging="337"/>
      </w:pPr>
      <w:r w:rsidRPr="008173D0">
        <w:t>(E)</w:t>
      </w:r>
      <w:bookmarkStart w:id="38" w:name="QQ240223000879_1_5"/>
      <w:r w:rsidRPr="008173D0">
        <w:rPr>
          <w:rFonts w:hint="eastAsia"/>
        </w:rPr>
        <w:t>入射光的頻率增大時，截止電壓變大。</w:t>
      </w:r>
      <w:r w:rsidRPr="008173D0">
        <w:t xml:space="preserve">　</w:t>
      </w:r>
      <w:bookmarkEnd w:id="33"/>
      <w:bookmarkEnd w:id="38"/>
    </w:p>
    <w:p w:rsidR="00D11B3E" w:rsidRDefault="00D11B3E">
      <w:pPr>
        <w:widowControl/>
        <w:snapToGrid/>
        <w:spacing w:line="240" w:lineRule="auto"/>
        <w:jc w:val="left"/>
      </w:pPr>
      <w:r>
        <w:br w:type="page"/>
      </w:r>
    </w:p>
    <w:p w:rsidR="00545086" w:rsidRDefault="003B760D" w:rsidP="00545086">
      <w:pPr>
        <w:pStyle w:val="afb"/>
        <w:ind w:left="361" w:hanging="361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21216" behindDoc="0" locked="0" layoutInCell="1" allowOverlap="1" wp14:anchorId="62B17D92" wp14:editId="4E2B3AE1">
            <wp:simplePos x="717550" y="2616200"/>
            <wp:positionH relativeFrom="column">
              <wp:align>right</wp:align>
            </wp:positionH>
            <wp:positionV relativeFrom="paragraph">
              <wp:posOffset>0</wp:posOffset>
            </wp:positionV>
            <wp:extent cx="1830034" cy="1000800"/>
            <wp:effectExtent l="0" t="0" r="0" b="8890"/>
            <wp:wrapSquare wrapText="bothSides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.eps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0034" cy="100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8173D0" w:rsidRPr="008173D0">
        <w:rPr>
          <w:rFonts w:hint="eastAsia"/>
        </w:rPr>
        <w:t>19</w:t>
      </w:r>
      <w:r w:rsidR="008173D0" w:rsidRPr="008173D0">
        <w:t>.</w:t>
      </w:r>
      <w:r w:rsidR="008173D0" w:rsidRPr="008173D0">
        <w:rPr>
          <w:rFonts w:hint="eastAsia"/>
        </w:rPr>
        <w:tab/>
      </w:r>
      <w:r w:rsidR="008173D0" w:rsidRPr="008173D0">
        <w:rPr>
          <w:rFonts w:hint="eastAsia"/>
        </w:rPr>
        <w:t>某種原子的</w:t>
      </w:r>
      <w:proofErr w:type="gramStart"/>
      <w:r w:rsidR="008173D0" w:rsidRPr="008173D0">
        <w:rPr>
          <w:rFonts w:hint="eastAsia"/>
        </w:rPr>
        <w:t>能階圖</w:t>
      </w:r>
      <w:proofErr w:type="gramEnd"/>
      <w:r w:rsidR="008173D0" w:rsidRPr="008173D0">
        <w:rPr>
          <w:rFonts w:hint="eastAsia"/>
        </w:rPr>
        <w:t>，如圖。該種原子在基態時，吸收一個光子之後，會發射一個波長為</w:t>
      </w:r>
      <w:r w:rsidR="008173D0" w:rsidRPr="008173D0">
        <w:rPr>
          <w:rFonts w:hint="eastAsia"/>
        </w:rPr>
        <w:t>1240</w:t>
      </w:r>
      <w:r w:rsidR="008173D0" w:rsidRPr="008173D0">
        <w:t xml:space="preserve"> </w:t>
      </w:r>
      <w:r w:rsidR="008173D0" w:rsidRPr="008173D0">
        <w:rPr>
          <w:rFonts w:hint="eastAsia"/>
        </w:rPr>
        <w:t>n</w:t>
      </w:r>
      <w:r w:rsidR="008173D0" w:rsidRPr="008173D0">
        <w:t>m</w:t>
      </w:r>
      <w:r w:rsidR="008173D0" w:rsidRPr="008173D0">
        <w:rPr>
          <w:rFonts w:hint="eastAsia"/>
        </w:rPr>
        <w:t>的光子，則下列有關該種原子的敘述，哪些正確？</w:t>
      </w:r>
    </w:p>
    <w:p w:rsidR="00545086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A</w:t>
      </w:r>
      <w:r w:rsidRPr="008173D0">
        <w:t>)</w:t>
      </w:r>
      <w:r w:rsidRPr="008173D0">
        <w:rPr>
          <w:rFonts w:hint="eastAsia"/>
        </w:rPr>
        <w:t>游離能為</w:t>
      </w:r>
      <w:r w:rsidR="00545086" w:rsidRPr="00545086">
        <w:rPr>
          <w:position w:val="-6"/>
        </w:rPr>
        <w:object w:dxaOrig="480" w:dyaOrig="260">
          <v:shape id="_x0000_i1089" type="#_x0000_t75" style="width:24.3pt;height:12.8pt" o:ole="">
            <v:imagedata r:id="rId154" o:title=""/>
          </v:shape>
          <o:OLEObject Type="Embed" ProgID="Equation.DSMT4" ShapeID="_x0000_i1089" DrawAspect="Content" ObjectID="_1802100692" r:id="rId155"/>
        </w:objec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 xml:space="preserve">　</w:t>
      </w:r>
    </w:p>
    <w:p w:rsidR="00545086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B</w:t>
      </w:r>
      <w:r w:rsidRPr="008173D0">
        <w:t>)</w:t>
      </w:r>
      <w:r w:rsidRPr="008173D0">
        <w:rPr>
          <w:rFonts w:hint="eastAsia"/>
        </w:rPr>
        <w:t>入射光子的能量</w:t>
      </w:r>
      <w:r w:rsidR="00327AE8">
        <w:rPr>
          <w:rFonts w:hint="eastAsia"/>
        </w:rPr>
        <w:t>可以是</w:t>
      </w:r>
      <w:r w:rsidRPr="008173D0">
        <w:rPr>
          <w:rFonts w:hint="eastAsia"/>
        </w:rPr>
        <w:t>2.0</w:t>
      </w:r>
      <w:r w:rsidRPr="008173D0">
        <w:t xml:space="preserve"> </w: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 xml:space="preserve">　</w:t>
      </w:r>
    </w:p>
    <w:p w:rsidR="00545086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C</w:t>
      </w:r>
      <w:r w:rsidRPr="008173D0">
        <w:t>)</w:t>
      </w:r>
      <w:r w:rsidRPr="008173D0">
        <w:rPr>
          <w:rFonts w:hint="eastAsia"/>
        </w:rPr>
        <w:t>入射光子的能量可以是</w:t>
      </w:r>
      <w:r w:rsidRPr="008173D0">
        <w:rPr>
          <w:rFonts w:hint="eastAsia"/>
        </w:rPr>
        <w:t>3.0</w:t>
      </w:r>
      <w:r w:rsidRPr="008173D0">
        <w:t xml:space="preserve"> </w: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 xml:space="preserve">　</w:t>
      </w:r>
    </w:p>
    <w:p w:rsidR="00545086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D</w:t>
      </w:r>
      <w:r w:rsidRPr="008173D0">
        <w:t>)</w:t>
      </w:r>
      <w:r w:rsidRPr="008173D0">
        <w:rPr>
          <w:rFonts w:hint="eastAsia"/>
        </w:rPr>
        <w:t>射出光子的能量為</w:t>
      </w:r>
      <w:r w:rsidRPr="008173D0">
        <w:rPr>
          <w:rFonts w:hint="eastAsia"/>
        </w:rPr>
        <w:t>1.0</w:t>
      </w:r>
      <w:r w:rsidRPr="008173D0">
        <w:t xml:space="preserve"> </w: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 xml:space="preserve">　</w:t>
      </w:r>
    </w:p>
    <w:p w:rsidR="008173D0" w:rsidRPr="008173D0" w:rsidRDefault="008173D0" w:rsidP="00545086">
      <w:pPr>
        <w:pStyle w:val="-"/>
        <w:ind w:left="698" w:hanging="337"/>
      </w:pPr>
      <w:r w:rsidRPr="008173D0">
        <w:t>(</w:t>
      </w:r>
      <w:r w:rsidRPr="008173D0">
        <w:rPr>
          <w:rFonts w:hint="eastAsia"/>
        </w:rPr>
        <w:t>E</w:t>
      </w:r>
      <w:r w:rsidRPr="008173D0">
        <w:t>)</w:t>
      </w:r>
      <w:r w:rsidRPr="008173D0">
        <w:rPr>
          <w:rFonts w:hint="eastAsia"/>
        </w:rPr>
        <w:t>動能為</w:t>
      </w:r>
      <w:r w:rsidRPr="008173D0">
        <w:rPr>
          <w:rFonts w:hint="eastAsia"/>
        </w:rPr>
        <w:t>3.2</w:t>
      </w:r>
      <w:r w:rsidRPr="008173D0">
        <w:t xml:space="preserve"> </w:t>
      </w:r>
      <w:r w:rsidRPr="008173D0">
        <w:rPr>
          <w:rFonts w:hint="eastAsia"/>
        </w:rPr>
        <w:t>e</w:t>
      </w:r>
      <w:r w:rsidRPr="008173D0">
        <w:t>V</w:t>
      </w:r>
      <w:r w:rsidRPr="008173D0">
        <w:rPr>
          <w:rFonts w:hint="eastAsia"/>
        </w:rPr>
        <w:t>的電子與基態原子碰撞時，無法使原子發光。</w:t>
      </w:r>
    </w:p>
    <w:p w:rsidR="0073163A" w:rsidRPr="00DD50C1" w:rsidRDefault="00110C8F" w:rsidP="00DD50C1">
      <w:pPr>
        <w:pStyle w:val="a8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DD50C1">
        <w:rPr>
          <w:rFonts w:ascii="新細明體" w:hAnsi="新細明體"/>
          <w:sz w:val="28"/>
          <w:szCs w:val="28"/>
        </w:rPr>
        <w:t>第貳部分、混合題</w:t>
      </w:r>
      <w:r w:rsidR="0050213D" w:rsidRPr="00DD50C1">
        <w:rPr>
          <w:rFonts w:ascii="新細明體" w:hAnsi="新細明體"/>
          <w:sz w:val="28"/>
          <w:szCs w:val="28"/>
        </w:rPr>
        <w:t>或非選擇題</w:t>
      </w:r>
      <w:r w:rsidR="0073163A" w:rsidRPr="00DD50C1">
        <w:rPr>
          <w:rFonts w:ascii="新細明體" w:hAnsi="新細明體"/>
          <w:sz w:val="28"/>
          <w:szCs w:val="28"/>
        </w:rPr>
        <w:t>（</w:t>
      </w:r>
      <w:r w:rsidR="00F378E4" w:rsidRPr="00DD50C1">
        <w:rPr>
          <w:rFonts w:ascii="新細明體" w:hAnsi="新細明體"/>
          <w:sz w:val="28"/>
          <w:szCs w:val="28"/>
        </w:rPr>
        <w:t>占</w:t>
      </w:r>
      <w:r w:rsidR="008173D0" w:rsidRPr="00DD50C1">
        <w:rPr>
          <w:rFonts w:ascii="新細明體" w:hAnsi="新細明體" w:hint="eastAsia"/>
          <w:sz w:val="28"/>
          <w:szCs w:val="28"/>
        </w:rPr>
        <w:t>31</w:t>
      </w:r>
      <w:r w:rsidR="0073163A" w:rsidRPr="00DD50C1">
        <w:rPr>
          <w:rFonts w:ascii="新細明體" w:hAnsi="新細明體"/>
          <w:sz w:val="28"/>
          <w:szCs w:val="28"/>
        </w:rPr>
        <w:t>分）</w:t>
      </w:r>
    </w:p>
    <w:p w:rsidR="00645B79" w:rsidRDefault="00645B79" w:rsidP="00DD50C1">
      <w:pPr>
        <w:pStyle w:val="af9"/>
        <w:spacing w:after="78"/>
        <w:ind w:left="843" w:right="120" w:hanging="723"/>
        <w:rPr>
          <w:rFonts w:hAnsi="Times New Roman"/>
        </w:rPr>
      </w:pPr>
      <w:r w:rsidRPr="00001306">
        <w:rPr>
          <w:rFonts w:eastAsia="華康楷書體W3" w:hAnsi="Times New Roman"/>
        </w:rPr>
        <w:t>說明：</w:t>
      </w:r>
      <w:r w:rsidR="008173D0">
        <w:rPr>
          <w:rFonts w:eastAsia="華康楷書體W3" w:hAnsi="Times New Roman" w:hint="eastAsia"/>
        </w:rPr>
        <w:tab/>
      </w:r>
      <w:r w:rsidR="008173D0" w:rsidRPr="00F24B59">
        <w:rPr>
          <w:rFonts w:hint="eastAsia"/>
        </w:rPr>
        <w:t>本部分共有</w:t>
      </w:r>
      <w:r w:rsidR="008173D0" w:rsidRPr="00F24B59">
        <w:rPr>
          <w:rFonts w:hint="eastAsia"/>
        </w:rPr>
        <w:t>4</w:t>
      </w:r>
      <w:r w:rsidR="008173D0" w:rsidRPr="00F24B59">
        <w:rPr>
          <w:rFonts w:hint="eastAsia"/>
        </w:rPr>
        <w:t>題組，每一</w:t>
      </w:r>
      <w:proofErr w:type="gramStart"/>
      <w:r w:rsidR="008173D0" w:rsidRPr="00F24B59">
        <w:rPr>
          <w:rFonts w:hint="eastAsia"/>
        </w:rPr>
        <w:t>子題配分</w:t>
      </w:r>
      <w:proofErr w:type="gramEnd"/>
      <w:r w:rsidR="008173D0" w:rsidRPr="00F24B59">
        <w:rPr>
          <w:rFonts w:hint="eastAsia"/>
        </w:rPr>
        <w:t>標</w:t>
      </w:r>
      <w:proofErr w:type="gramStart"/>
      <w:r w:rsidR="008173D0" w:rsidRPr="00F24B59">
        <w:rPr>
          <w:rFonts w:hint="eastAsia"/>
        </w:rPr>
        <w:t>於題末。</w:t>
      </w:r>
      <w:proofErr w:type="gramEnd"/>
      <w:r w:rsidR="008173D0" w:rsidRPr="00F24B59">
        <w:rPr>
          <w:rFonts w:hint="eastAsia"/>
        </w:rPr>
        <w:t>限在</w:t>
      </w:r>
      <w:proofErr w:type="gramStart"/>
      <w:r w:rsidR="008173D0" w:rsidRPr="00F24B59">
        <w:rPr>
          <w:rFonts w:hint="eastAsia"/>
        </w:rPr>
        <w:t>答題卷標示</w:t>
      </w:r>
      <w:proofErr w:type="gramEnd"/>
      <w:r w:rsidR="008173D0" w:rsidRPr="00F24B59">
        <w:rPr>
          <w:rFonts w:hint="eastAsia"/>
        </w:rPr>
        <w:t>題號的</w:t>
      </w:r>
      <w:proofErr w:type="gramStart"/>
      <w:r w:rsidR="008173D0" w:rsidRPr="00F24B59">
        <w:rPr>
          <w:rFonts w:hint="eastAsia"/>
        </w:rPr>
        <w:t>作答區內</w:t>
      </w:r>
      <w:proofErr w:type="gramEnd"/>
      <w:r w:rsidR="008173D0" w:rsidRPr="00F24B59">
        <w:rPr>
          <w:rFonts w:hint="eastAsia"/>
        </w:rPr>
        <w:t>作答。選擇題與「非選擇題作圖部分」使用</w:t>
      </w:r>
      <w:r w:rsidR="008173D0" w:rsidRPr="00F24B59">
        <w:t>2B</w:t>
      </w:r>
      <w:r w:rsidR="008173D0" w:rsidRPr="00F24B59"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8173D0" w:rsidRPr="00DD50C1" w:rsidRDefault="008173D0" w:rsidP="00DD50C1">
      <w:pPr>
        <w:rPr>
          <w:u w:val="single"/>
        </w:rPr>
      </w:pPr>
      <w:r w:rsidRPr="00DD50C1">
        <w:rPr>
          <w:rFonts w:hint="eastAsia"/>
          <w:u w:val="single"/>
        </w:rPr>
        <w:t>20</w:t>
      </w:r>
      <w:r w:rsidRPr="00DD50C1">
        <w:rPr>
          <w:rFonts w:hint="eastAsia"/>
          <w:u w:val="single"/>
        </w:rPr>
        <w:t>～</w:t>
      </w:r>
      <w:r w:rsidRPr="00DD50C1">
        <w:rPr>
          <w:rFonts w:hint="eastAsia"/>
          <w:u w:val="single"/>
        </w:rPr>
        <w:t>21</w:t>
      </w:r>
      <w:proofErr w:type="gramStart"/>
      <w:r w:rsidRPr="00DD50C1">
        <w:rPr>
          <w:rFonts w:hint="eastAsia"/>
          <w:u w:val="single"/>
        </w:rPr>
        <w:t>題為題</w:t>
      </w:r>
      <w:proofErr w:type="gramEnd"/>
      <w:r w:rsidRPr="00DD50C1">
        <w:rPr>
          <w:rFonts w:hint="eastAsia"/>
          <w:u w:val="single"/>
        </w:rPr>
        <w:t>組</w:t>
      </w:r>
    </w:p>
    <w:p w:rsidR="008173D0" w:rsidRPr="00857128" w:rsidRDefault="00FE136E" w:rsidP="00FE136E">
      <w:pPr>
        <w:rPr>
          <w:rFonts w:eastAsia="DengXian"/>
        </w:rPr>
      </w:pPr>
      <w:bookmarkStart w:id="39" w:name="QQ240222002019_M"/>
      <w:bookmarkStart w:id="40" w:name="QQ240222002019"/>
      <w:r>
        <w:rPr>
          <w:rFonts w:hint="eastAsia"/>
        </w:rPr>
        <w:t xml:space="preserve">　　</w:t>
      </w:r>
      <w:r w:rsidR="008173D0" w:rsidRPr="00857128">
        <w:rPr>
          <w:rFonts w:hint="eastAsia"/>
        </w:rPr>
        <w:t>即便運用相同的測量工具，也可以藉由不同的測量設計，有效降低測量的不確定度。舉例來說，在測量</w:t>
      </w:r>
      <w:r w:rsidR="008173D0" w:rsidRPr="00857128">
        <w:rPr>
          <w:rFonts w:hint="eastAsia"/>
        </w:rPr>
        <w:t>10</w:t>
      </w:r>
      <w:r w:rsidR="008173D0" w:rsidRPr="00857128">
        <w:rPr>
          <w:rFonts w:hint="eastAsia"/>
        </w:rPr>
        <w:t>元硬幣的厚度時，徐同學與張同學都是用最小單位為</w:t>
      </w:r>
      <w:r w:rsidR="008173D0" w:rsidRPr="00857128">
        <w:rPr>
          <w:rFonts w:hint="eastAsia"/>
        </w:rPr>
        <w:t>mm</w:t>
      </w:r>
      <w:r w:rsidR="008173D0" w:rsidRPr="00857128">
        <w:rPr>
          <w:rFonts w:hint="eastAsia"/>
        </w:rPr>
        <w:t>的直尺來進行測量，也都是測量</w:t>
      </w:r>
      <w:r w:rsidR="008173D0" w:rsidRPr="00857128">
        <w:rPr>
          <w:rFonts w:hint="eastAsia"/>
        </w:rPr>
        <w:t>4</w:t>
      </w:r>
      <w:r w:rsidR="008173D0" w:rsidRPr="00857128">
        <w:rPr>
          <w:rFonts w:hint="eastAsia"/>
        </w:rPr>
        <w:t>次。徐同學瞇著眼睛認真測量單一硬幣的厚度，而張同學則是將</w:t>
      </w:r>
      <w:r w:rsidR="008173D0" w:rsidRPr="00857128">
        <w:rPr>
          <w:rFonts w:hint="eastAsia"/>
        </w:rPr>
        <w:t>10</w:t>
      </w:r>
      <w:r w:rsidR="008173D0" w:rsidRPr="00857128">
        <w:rPr>
          <w:rFonts w:hint="eastAsia"/>
        </w:rPr>
        <w:t>個幣值相同的硬幣疊在一起測量，再將總厚度除以</w:t>
      </w:r>
      <w:r w:rsidR="008173D0" w:rsidRPr="00857128">
        <w:rPr>
          <w:rFonts w:hint="eastAsia"/>
        </w:rPr>
        <w:t>10</w:t>
      </w:r>
      <w:r w:rsidR="008173D0" w:rsidRPr="00857128">
        <w:rPr>
          <w:rFonts w:hint="eastAsia"/>
        </w:rPr>
        <w:t>，所得數據如下表所列：</w:t>
      </w:r>
    </w:p>
    <w:tbl>
      <w:tblPr>
        <w:tblW w:w="95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12"/>
        <w:gridCol w:w="1417"/>
        <w:gridCol w:w="1417"/>
        <w:gridCol w:w="1417"/>
        <w:gridCol w:w="1417"/>
      </w:tblGrid>
      <w:tr w:rsidR="008173D0" w:rsidRPr="002C2553" w:rsidTr="00FE136E">
        <w:trPr>
          <w:trHeight w:val="465"/>
        </w:trPr>
        <w:tc>
          <w:tcPr>
            <w:tcW w:w="3912" w:type="dxa"/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硬幣厚度（徐同學）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2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9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5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7 mm</w:t>
            </w:r>
          </w:p>
        </w:tc>
      </w:tr>
      <w:tr w:rsidR="008173D0" w:rsidRPr="002C2553" w:rsidTr="00FE136E">
        <w:trPr>
          <w:trHeight w:val="452"/>
        </w:trPr>
        <w:tc>
          <w:tcPr>
            <w:tcW w:w="3912" w:type="dxa"/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bCs/>
              </w:rPr>
              <w:t>10</w:t>
            </w:r>
            <w:r w:rsidRPr="00016639">
              <w:rPr>
                <w:rFonts w:hint="eastAsia"/>
                <w:bCs/>
              </w:rPr>
              <w:t>個硬幣總厚度（張同學）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8.5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8.7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8.3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8.9 mm</w:t>
            </w:r>
          </w:p>
        </w:tc>
      </w:tr>
      <w:tr w:rsidR="008173D0" w:rsidRPr="002C2553" w:rsidTr="00FE136E">
        <w:trPr>
          <w:trHeight w:val="465"/>
        </w:trPr>
        <w:tc>
          <w:tcPr>
            <w:tcW w:w="3912" w:type="dxa"/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硬幣厚度（張同學）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85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87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83 mm</w:t>
            </w:r>
          </w:p>
        </w:tc>
        <w:tc>
          <w:tcPr>
            <w:tcW w:w="1417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8173D0" w:rsidRPr="00016639" w:rsidRDefault="008173D0" w:rsidP="00DD50C1">
            <w:pPr>
              <w:snapToGrid/>
              <w:spacing w:line="240" w:lineRule="auto"/>
              <w:jc w:val="center"/>
              <w:rPr>
                <w:bCs/>
              </w:rPr>
            </w:pPr>
            <w:r w:rsidRPr="00016639">
              <w:rPr>
                <w:rFonts w:hint="eastAsia"/>
                <w:bCs/>
              </w:rPr>
              <w:t>1.89 mm</w:t>
            </w:r>
          </w:p>
        </w:tc>
      </w:tr>
    </w:tbl>
    <w:p w:rsidR="008173D0" w:rsidRDefault="00FE136E" w:rsidP="00FE136E">
      <w:pPr>
        <w:spacing w:beforeLines="50" w:before="196"/>
      </w:pPr>
      <w:r>
        <w:rPr>
          <w:rFonts w:hint="eastAsia"/>
        </w:rPr>
        <w:t xml:space="preserve">　　</w:t>
      </w:r>
      <w:r w:rsidR="008173D0" w:rsidRPr="002C2553">
        <w:rPr>
          <w:rFonts w:hint="eastAsia"/>
        </w:rPr>
        <w:t>徐同學的數據處理後可得：平均值為</w:t>
      </w:r>
      <w:r w:rsidR="008173D0" w:rsidRPr="002C2553">
        <w:rPr>
          <w:rFonts w:hint="eastAsia"/>
        </w:rPr>
        <w:t>1.575 mm</w:t>
      </w:r>
      <w:r w:rsidR="008173D0" w:rsidRPr="002C2553">
        <w:rPr>
          <w:rFonts w:hint="eastAsia"/>
        </w:rPr>
        <w:t>，而標準差約為</w:t>
      </w:r>
      <w:r w:rsidR="008173D0" w:rsidRPr="002C2553">
        <w:rPr>
          <w:rFonts w:hint="eastAsia"/>
        </w:rPr>
        <w:t>0.2986 mm</w:t>
      </w:r>
      <w:r w:rsidR="008173D0" w:rsidRPr="002C2553">
        <w:rPr>
          <w:rFonts w:hint="eastAsia"/>
        </w:rPr>
        <w:t>。而張同學的數據處理後可得：平均值為</w:t>
      </w:r>
      <w:r w:rsidR="008173D0" w:rsidRPr="002C2553">
        <w:rPr>
          <w:rFonts w:hint="eastAsia"/>
        </w:rPr>
        <w:t>1.86 mm</w:t>
      </w:r>
      <w:r w:rsidR="008173D0" w:rsidRPr="002C2553">
        <w:rPr>
          <w:rFonts w:hint="eastAsia"/>
        </w:rPr>
        <w:t>，而標準差約為</w:t>
      </w:r>
      <w:r w:rsidR="008173D0" w:rsidRPr="002C2553">
        <w:rPr>
          <w:rFonts w:hint="eastAsia"/>
        </w:rPr>
        <w:t>0.02582 mm</w:t>
      </w:r>
      <w:r w:rsidR="008173D0" w:rsidRPr="002C2553">
        <w:rPr>
          <w:rFonts w:hint="eastAsia"/>
        </w:rPr>
        <w:t>。即便尚未用正確的方式表達測量的結果，也可以看出張同學測量的方式較好，可以有效降低測量的</w:t>
      </w:r>
      <w:proofErr w:type="gramStart"/>
      <w:r w:rsidR="008173D0" w:rsidRPr="002C2553">
        <w:rPr>
          <w:rFonts w:hint="eastAsia"/>
        </w:rPr>
        <w:t>不確定度呢</w:t>
      </w:r>
      <w:proofErr w:type="gramEnd"/>
      <w:r w:rsidR="008173D0" w:rsidRPr="002C2553">
        <w:rPr>
          <w:rFonts w:hint="eastAsia"/>
        </w:rPr>
        <w:t>！</w:t>
      </w:r>
      <w:bookmarkEnd w:id="39"/>
    </w:p>
    <w:p w:rsidR="008173D0" w:rsidRDefault="008173D0" w:rsidP="0071655B">
      <w:pPr>
        <w:pStyle w:val="afb"/>
        <w:ind w:left="361" w:hanging="361"/>
      </w:pPr>
      <w:r w:rsidRPr="002C2553">
        <w:rPr>
          <w:rFonts w:hint="eastAsia"/>
        </w:rPr>
        <w:t>20.</w:t>
      </w:r>
      <w:bookmarkStart w:id="41" w:name="QQ240222002019_1_H"/>
      <w:r w:rsidR="0071655B">
        <w:tab/>
      </w:r>
      <w:proofErr w:type="gramStart"/>
      <w:r w:rsidRPr="002C2553">
        <w:rPr>
          <w:rFonts w:hint="eastAsia"/>
        </w:rPr>
        <w:t>利用題幹提供</w:t>
      </w:r>
      <w:proofErr w:type="gramEnd"/>
      <w:r w:rsidRPr="002C2553">
        <w:rPr>
          <w:rFonts w:hint="eastAsia"/>
        </w:rPr>
        <w:t>的數據分析，將張同學與徐同學的</w:t>
      </w:r>
      <w:r w:rsidR="00357D34">
        <w:rPr>
          <w:rFonts w:hint="eastAsia"/>
        </w:rPr>
        <w:t>正確</w:t>
      </w:r>
      <w:r w:rsidRPr="002C2553">
        <w:rPr>
          <w:rFonts w:hint="eastAsia"/>
        </w:rPr>
        <w:t>測量結果，以（最佳估計值）</w:t>
      </w:r>
      <w:r w:rsidR="00F140C4" w:rsidRPr="0071655B">
        <w:rPr>
          <w:noProof/>
          <w:position w:val="-4"/>
        </w:rPr>
        <w:object w:dxaOrig="200" w:dyaOrig="220">
          <v:shape id="_x0000_i1090" type="#_x0000_t75" style="width:9.7pt;height:11.05pt" o:ole="">
            <v:imagedata r:id="rId156" o:title=""/>
          </v:shape>
          <o:OLEObject Type="Embed" ProgID="Equation.DSMT4" ShapeID="_x0000_i1090" DrawAspect="Content" ObjectID="_1802100693" r:id="rId157"/>
        </w:object>
      </w:r>
      <w:r w:rsidRPr="002C2553">
        <w:rPr>
          <w:rFonts w:hint="eastAsia"/>
        </w:rPr>
        <w:t>（不確定度）形式寫下來。</w:t>
      </w:r>
      <w:bookmarkEnd w:id="41"/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520239" w:rsidRDefault="008173D0" w:rsidP="00FB2D23">
      <w:pPr>
        <w:pStyle w:val="afb"/>
        <w:ind w:left="361" w:hanging="361"/>
      </w:pPr>
      <w:bookmarkStart w:id="42" w:name="QQ240222002019_2_H"/>
      <w:r w:rsidRPr="002C2553">
        <w:rPr>
          <w:rFonts w:hint="eastAsia"/>
        </w:rPr>
        <w:t>21.</w:t>
      </w:r>
      <w:r w:rsidR="00FB2D23">
        <w:tab/>
      </w:r>
      <w:r w:rsidRPr="002C2553">
        <w:rPr>
          <w:rFonts w:hint="eastAsia"/>
        </w:rPr>
        <w:t>鄭同學得知後，決定分別採用徐同學與張同學的方式測量，但是將測量次數從</w:t>
      </w:r>
      <w:r w:rsidRPr="002C2553">
        <w:rPr>
          <w:rFonts w:hint="eastAsia"/>
        </w:rPr>
        <w:t>4</w:t>
      </w:r>
      <w:r w:rsidRPr="002C2553">
        <w:rPr>
          <w:rFonts w:hint="eastAsia"/>
        </w:rPr>
        <w:t>次增加到</w:t>
      </w:r>
      <w:r w:rsidRPr="002C2553">
        <w:rPr>
          <w:rFonts w:hint="eastAsia"/>
        </w:rPr>
        <w:t>40</w:t>
      </w:r>
      <w:r w:rsidRPr="002C2553">
        <w:rPr>
          <w:rFonts w:hint="eastAsia"/>
        </w:rPr>
        <w:t>次，希望藉此了解不確定度如何隨著測量次數變化。若略去個人操作所造成的差異，當鄭同學大幅增加測量次數後，關於兩種不同測量方式所得的不確定度變化，下列敘述何者最為合理？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520239" w:rsidRDefault="008173D0" w:rsidP="00520239">
      <w:pPr>
        <w:pStyle w:val="-"/>
        <w:ind w:left="698" w:hanging="337"/>
      </w:pPr>
      <w:r w:rsidRPr="002C2553">
        <w:rPr>
          <w:rFonts w:hint="eastAsia"/>
        </w:rPr>
        <w:t>(A)</w:t>
      </w:r>
      <w:r w:rsidRPr="002C2553">
        <w:rPr>
          <w:rFonts w:hint="eastAsia"/>
        </w:rPr>
        <w:t>兩種方式的不確定度皆維持不變</w:t>
      </w:r>
    </w:p>
    <w:p w:rsidR="00520239" w:rsidRDefault="008173D0" w:rsidP="00520239">
      <w:pPr>
        <w:pStyle w:val="-"/>
        <w:ind w:left="698" w:hanging="337"/>
      </w:pPr>
      <w:r w:rsidRPr="002C2553">
        <w:rPr>
          <w:rFonts w:hint="eastAsia"/>
        </w:rPr>
        <w:t>(B)</w:t>
      </w:r>
      <w:r w:rsidRPr="002C2553">
        <w:rPr>
          <w:rFonts w:hint="eastAsia"/>
        </w:rPr>
        <w:t>兩種方式的不確定度皆下降</w:t>
      </w:r>
    </w:p>
    <w:p w:rsidR="00520239" w:rsidRDefault="008173D0" w:rsidP="00520239">
      <w:pPr>
        <w:pStyle w:val="-"/>
        <w:ind w:left="698" w:hanging="337"/>
      </w:pPr>
      <w:r w:rsidRPr="002C2553">
        <w:rPr>
          <w:rFonts w:hint="eastAsia"/>
        </w:rPr>
        <w:t>(C)</w:t>
      </w:r>
      <w:r w:rsidRPr="002C2553">
        <w:rPr>
          <w:rFonts w:hint="eastAsia"/>
        </w:rPr>
        <w:t>徐同學方式的不確定度維持不變，但張同學方式的</w:t>
      </w:r>
      <w:r w:rsidR="00AA57B9">
        <w:rPr>
          <w:rFonts w:hint="eastAsia"/>
        </w:rPr>
        <w:t>不確定度</w:t>
      </w:r>
      <w:r w:rsidRPr="002C2553">
        <w:rPr>
          <w:rFonts w:hint="eastAsia"/>
        </w:rPr>
        <w:t>則下降</w:t>
      </w:r>
    </w:p>
    <w:p w:rsidR="00520239" w:rsidRDefault="008173D0" w:rsidP="00520239">
      <w:pPr>
        <w:pStyle w:val="-"/>
        <w:ind w:left="698" w:hanging="337"/>
      </w:pPr>
      <w:r w:rsidRPr="002C2553">
        <w:rPr>
          <w:rFonts w:hint="eastAsia"/>
        </w:rPr>
        <w:t>(D)</w:t>
      </w:r>
      <w:r w:rsidRPr="002C2553">
        <w:rPr>
          <w:rFonts w:hint="eastAsia"/>
        </w:rPr>
        <w:t>徐同學方式的不確定度下降，但張同學方式的</w:t>
      </w:r>
      <w:r w:rsidR="00357D34">
        <w:rPr>
          <w:rFonts w:hint="eastAsia"/>
        </w:rPr>
        <w:t>不確定度</w:t>
      </w:r>
      <w:r w:rsidRPr="002C2553">
        <w:rPr>
          <w:rFonts w:hint="eastAsia"/>
        </w:rPr>
        <w:t>則維持不變</w:t>
      </w:r>
    </w:p>
    <w:p w:rsidR="008173D0" w:rsidRPr="002C2553" w:rsidRDefault="008173D0" w:rsidP="00520239">
      <w:pPr>
        <w:pStyle w:val="-"/>
        <w:ind w:left="698" w:hanging="337"/>
        <w:rPr>
          <w:rFonts w:eastAsia="DengXian"/>
        </w:rPr>
      </w:pPr>
      <w:r w:rsidRPr="002C2553">
        <w:rPr>
          <w:rFonts w:hint="eastAsia"/>
        </w:rPr>
        <w:t>(E)</w:t>
      </w:r>
      <w:r w:rsidRPr="002C2553">
        <w:rPr>
          <w:rFonts w:hint="eastAsia"/>
        </w:rPr>
        <w:t>資料不足，無法判斷不確定度的變化</w:t>
      </w:r>
      <w:bookmarkEnd w:id="40"/>
      <w:bookmarkEnd w:id="42"/>
      <w:r>
        <w:rPr>
          <w:rFonts w:hint="eastAsia"/>
        </w:rPr>
        <w:t>。</w:t>
      </w:r>
    </w:p>
    <w:p w:rsidR="008173D0" w:rsidRPr="00110729" w:rsidRDefault="008173D0" w:rsidP="00110729">
      <w:pPr>
        <w:rPr>
          <w:u w:val="single"/>
        </w:rPr>
      </w:pPr>
      <w:r w:rsidRPr="00110729">
        <w:rPr>
          <w:rFonts w:hint="eastAsia"/>
          <w:u w:val="single"/>
        </w:rPr>
        <w:lastRenderedPageBreak/>
        <w:t>22</w:t>
      </w:r>
      <w:r w:rsidRPr="00110729">
        <w:rPr>
          <w:rFonts w:hint="eastAsia"/>
          <w:u w:val="single"/>
        </w:rPr>
        <w:t>～</w:t>
      </w:r>
      <w:r w:rsidRPr="00110729">
        <w:rPr>
          <w:rFonts w:hint="eastAsia"/>
          <w:u w:val="single"/>
        </w:rPr>
        <w:t>25</w:t>
      </w:r>
      <w:proofErr w:type="gramStart"/>
      <w:r w:rsidRPr="00110729">
        <w:rPr>
          <w:rFonts w:hint="eastAsia"/>
          <w:u w:val="single"/>
        </w:rPr>
        <w:t>題為題</w:t>
      </w:r>
      <w:proofErr w:type="gramEnd"/>
      <w:r w:rsidRPr="00110729">
        <w:rPr>
          <w:rFonts w:hint="eastAsia"/>
          <w:u w:val="single"/>
        </w:rPr>
        <w:t>組</w:t>
      </w:r>
    </w:p>
    <w:p w:rsidR="00110729" w:rsidRDefault="00FE136E" w:rsidP="00FE136E">
      <w:bookmarkStart w:id="43" w:name="QQ240222005180_M"/>
      <w:bookmarkStart w:id="44" w:name="QQ240222005180"/>
      <w:r>
        <w:rPr>
          <w:rFonts w:hint="eastAsia"/>
        </w:rPr>
        <w:t xml:space="preserve">　　</w:t>
      </w:r>
      <w:proofErr w:type="gramStart"/>
      <w:r w:rsidR="008173D0" w:rsidRPr="00857128">
        <w:rPr>
          <w:rFonts w:hint="eastAsia"/>
        </w:rPr>
        <w:t>小騰從</w:t>
      </w:r>
      <w:proofErr w:type="gramEnd"/>
      <w:r w:rsidR="008173D0" w:rsidRPr="00857128">
        <w:rPr>
          <w:rFonts w:hint="eastAsia"/>
        </w:rPr>
        <w:t>水波折射的單元學習到，若在水波槽內放置</w:t>
      </w:r>
      <w:proofErr w:type="gramStart"/>
      <w:r w:rsidR="008173D0" w:rsidRPr="00857128">
        <w:rPr>
          <w:rFonts w:hint="eastAsia"/>
        </w:rPr>
        <w:t>一</w:t>
      </w:r>
      <w:proofErr w:type="gramEnd"/>
      <w:r w:rsidR="008173D0" w:rsidRPr="00857128">
        <w:rPr>
          <w:rFonts w:hint="eastAsia"/>
        </w:rPr>
        <w:t>厚玻璃片，如圖</w:t>
      </w:r>
      <w:r w:rsidR="008173D0" w:rsidRPr="00857128">
        <w:rPr>
          <w:rFonts w:hint="eastAsia"/>
        </w:rPr>
        <w:t>(a)</w:t>
      </w:r>
      <w:r w:rsidR="008173D0" w:rsidRPr="00857128">
        <w:rPr>
          <w:rFonts w:hint="eastAsia"/>
        </w:rPr>
        <w:t>所示，由於其上方的水深較淺，可以形成淺水區與深水區的界面。水波在淺水區的波速較小，而在深水區波速較大。由於頻率不因水深而有所改變，利用</w:t>
      </w:r>
      <w:r w:rsidR="00110729" w:rsidRPr="00110729">
        <w:rPr>
          <w:position w:val="-10"/>
        </w:rPr>
        <w:object w:dxaOrig="680" w:dyaOrig="300">
          <v:shape id="_x0000_i1091" type="#_x0000_t75" style="width:34.45pt;height:15pt" o:ole="">
            <v:imagedata r:id="rId158" o:title=""/>
          </v:shape>
          <o:OLEObject Type="Embed" ProgID="Equation.DSMT4" ShapeID="_x0000_i1091" DrawAspect="Content" ObjectID="_1802100694" r:id="rId159"/>
        </w:object>
      </w:r>
      <w:r w:rsidR="008173D0" w:rsidRPr="00857128">
        <w:rPr>
          <w:rFonts w:hint="eastAsia"/>
        </w:rPr>
        <w:t>的關係式，可</w:t>
      </w:r>
      <w:proofErr w:type="gramStart"/>
      <w:r w:rsidR="008173D0" w:rsidRPr="00857128">
        <w:rPr>
          <w:rFonts w:hint="eastAsia"/>
        </w:rPr>
        <w:t>推知淺水</w:t>
      </w:r>
      <w:proofErr w:type="gramEnd"/>
      <w:r w:rsidR="008173D0" w:rsidRPr="00857128">
        <w:rPr>
          <w:rFonts w:hint="eastAsia"/>
        </w:rPr>
        <w:t>區的波長較短，而深水區的波長較長。</w:t>
      </w:r>
    </w:p>
    <w:p w:rsidR="008173D0" w:rsidRPr="004C26CC" w:rsidRDefault="00FE136E" w:rsidP="00FE136E">
      <w:pPr>
        <w:rPr>
          <w:rFonts w:eastAsia="DengXian"/>
        </w:rPr>
      </w:pPr>
      <w:r>
        <w:rPr>
          <w:rFonts w:hint="eastAsia"/>
        </w:rPr>
        <w:t xml:space="preserve">　　</w:t>
      </w:r>
      <w:proofErr w:type="gramStart"/>
      <w:r w:rsidR="008173D0" w:rsidRPr="00857128">
        <w:rPr>
          <w:rFonts w:hint="eastAsia"/>
        </w:rPr>
        <w:t>小騰想</w:t>
      </w:r>
      <w:proofErr w:type="gramEnd"/>
      <w:r w:rsidR="008173D0" w:rsidRPr="00857128">
        <w:rPr>
          <w:rFonts w:hint="eastAsia"/>
        </w:rPr>
        <w:t>進一步了解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與水深</w:t>
      </w:r>
      <w:r w:rsidR="008173D0" w:rsidRPr="00857128">
        <w:rPr>
          <w:rFonts w:hint="eastAsia"/>
          <w:i/>
        </w:rPr>
        <w:t>D</w:t>
      </w:r>
      <w:proofErr w:type="gramStart"/>
      <w:r w:rsidR="008173D0" w:rsidRPr="00857128">
        <w:rPr>
          <w:rFonts w:hint="eastAsia"/>
        </w:rPr>
        <w:t>間的關係</w:t>
      </w:r>
      <w:proofErr w:type="gramEnd"/>
      <w:r w:rsidR="008173D0" w:rsidRPr="00857128">
        <w:rPr>
          <w:rFonts w:hint="eastAsia"/>
        </w:rPr>
        <w:t>，他想起曾經作過一道物理題目，提到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、水深</w:t>
      </w:r>
      <w:r w:rsidR="008173D0" w:rsidRPr="00857128">
        <w:rPr>
          <w:rFonts w:hint="eastAsia"/>
          <w:i/>
        </w:rPr>
        <w:t>D</w:t>
      </w:r>
      <w:r w:rsidR="008173D0" w:rsidRPr="00857128">
        <w:rPr>
          <w:rFonts w:hint="eastAsia"/>
        </w:rPr>
        <w:t>的關係為</w:t>
      </w:r>
      <w:r w:rsidR="00110729" w:rsidRPr="00110729">
        <w:rPr>
          <w:noProof/>
          <w:position w:val="-6"/>
        </w:rPr>
        <w:object w:dxaOrig="760" w:dyaOrig="320">
          <v:shape id="_x0000_i1092" type="#_x0000_t75" style="width:37.55pt;height:16.35pt" o:ole="">
            <v:imagedata r:id="rId160" o:title=""/>
          </v:shape>
          <o:OLEObject Type="Embed" ProgID="Equation.DSMT4" ShapeID="_x0000_i1092" DrawAspect="Content" ObjectID="_1802100695" r:id="rId161"/>
        </w:object>
      </w:r>
      <w:r w:rsidR="008173D0" w:rsidRPr="00857128">
        <w:rPr>
          <w:rFonts w:hint="eastAsia"/>
        </w:rPr>
        <w:t>。因此決定以此主題進行探究實作，探討水波槽中水波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與水深</w:t>
      </w:r>
      <w:r w:rsidR="008173D0" w:rsidRPr="00857128">
        <w:rPr>
          <w:rFonts w:hint="eastAsia"/>
          <w:i/>
        </w:rPr>
        <w:t>D</w:t>
      </w:r>
      <w:r w:rsidR="008173D0" w:rsidRPr="00857128">
        <w:rPr>
          <w:rFonts w:hint="eastAsia"/>
        </w:rPr>
        <w:t>的關係。他架設水波槽實驗裝置，以固定頻率的直線起波器作為波源，如圖</w:t>
      </w:r>
      <w:r w:rsidR="008173D0" w:rsidRPr="00857128">
        <w:rPr>
          <w:rFonts w:hint="eastAsia"/>
        </w:rPr>
        <w:t>(b)</w:t>
      </w:r>
      <w:r w:rsidR="008173D0" w:rsidRPr="00857128">
        <w:rPr>
          <w:rFonts w:hint="eastAsia"/>
        </w:rPr>
        <w:t>所示。小組成員利用拍照及攝影方式，來測量相同頻率不同水深</w:t>
      </w:r>
      <w:r w:rsidR="008173D0" w:rsidRPr="00857128">
        <w:rPr>
          <w:rFonts w:hint="eastAsia"/>
          <w:i/>
        </w:rPr>
        <w:t>D</w:t>
      </w:r>
      <w:r w:rsidR="008173D0" w:rsidRPr="00857128">
        <w:rPr>
          <w:rFonts w:hint="eastAsia"/>
        </w:rPr>
        <w:t>時，水波的波長</w:t>
      </w:r>
      <w:r w:rsidR="008173D0" w:rsidRPr="00857128">
        <w:rPr>
          <w:i/>
        </w:rPr>
        <w:t>λ</w:t>
      </w:r>
      <w:r w:rsidR="008173D0" w:rsidRPr="00857128">
        <w:rPr>
          <w:rFonts w:hint="eastAsia"/>
        </w:rPr>
        <w:t>及水波的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。最初水波槽內水深</w:t>
      </w:r>
      <w:r w:rsidR="008173D0" w:rsidRPr="00857128">
        <w:rPr>
          <w:rFonts w:hint="eastAsia"/>
          <w:i/>
        </w:rPr>
        <w:t>D</w:t>
      </w:r>
      <w:r w:rsidR="008173D0" w:rsidRPr="00857128">
        <w:rPr>
          <w:rFonts w:hint="eastAsia"/>
        </w:rPr>
        <w:t>為</w:t>
      </w:r>
      <w:r w:rsidR="008173D0" w:rsidRPr="00857128">
        <w:rPr>
          <w:rFonts w:hint="eastAsia"/>
        </w:rPr>
        <w:t>2.5 cm</w:t>
      </w:r>
      <w:r w:rsidR="008173D0" w:rsidRPr="00857128">
        <w:rPr>
          <w:rFonts w:hint="eastAsia"/>
        </w:rPr>
        <w:t>，測得</w:t>
      </w:r>
      <w:r w:rsidR="008173D0" w:rsidRPr="00857128">
        <w:rPr>
          <w:i/>
        </w:rPr>
        <w:t>λ</w:t>
      </w:r>
      <w:r w:rsidR="008173D0" w:rsidRPr="00857128">
        <w:rPr>
          <w:rFonts w:hint="eastAsia"/>
        </w:rPr>
        <w:t>和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後，在水波槽內</w:t>
      </w:r>
      <w:proofErr w:type="gramStart"/>
      <w:r w:rsidR="008173D0" w:rsidRPr="00857128">
        <w:rPr>
          <w:rFonts w:hint="eastAsia"/>
        </w:rPr>
        <w:t>陸續疊放每</w:t>
      </w:r>
      <w:proofErr w:type="gramEnd"/>
      <w:r w:rsidR="008173D0" w:rsidRPr="00857128">
        <w:rPr>
          <w:rFonts w:hint="eastAsia"/>
        </w:rPr>
        <w:t>塊厚度為</w:t>
      </w:r>
      <w:r w:rsidR="008173D0" w:rsidRPr="00857128">
        <w:rPr>
          <w:rFonts w:hint="eastAsia"/>
        </w:rPr>
        <w:t>0.5 cm</w:t>
      </w:r>
      <w:r w:rsidR="008173D0" w:rsidRPr="00857128">
        <w:rPr>
          <w:rFonts w:hint="eastAsia"/>
        </w:rPr>
        <w:t>的壓克力片，依序測量不同深度時，水波的波長</w:t>
      </w:r>
      <w:r w:rsidR="008173D0" w:rsidRPr="00857128">
        <w:rPr>
          <w:i/>
        </w:rPr>
        <w:t>λ</w:t>
      </w:r>
      <w:r w:rsidR="008173D0" w:rsidRPr="00857128">
        <w:rPr>
          <w:rFonts w:hint="eastAsia"/>
        </w:rPr>
        <w:t>和波速</w:t>
      </w:r>
      <w:r w:rsidR="008173D0" w:rsidRPr="00857128">
        <w:rPr>
          <w:rFonts w:hint="eastAsia"/>
          <w:i/>
        </w:rPr>
        <w:t>v</w:t>
      </w:r>
      <w:r w:rsidR="008173D0" w:rsidRPr="00857128">
        <w:rPr>
          <w:rFonts w:hint="eastAsia"/>
        </w:rPr>
        <w:t>，得到數據如表所示。試回答下列問題。</w:t>
      </w:r>
    </w:p>
    <w:p w:rsidR="00B66951" w:rsidRDefault="003B760D" w:rsidP="003B760D">
      <w:pPr>
        <w:jc w:val="center"/>
      </w:pPr>
      <w:r>
        <w:rPr>
          <w:noProof/>
        </w:rPr>
        <w:drawing>
          <wp:inline distT="0" distB="0" distL="0" distR="0" wp14:anchorId="502412DF" wp14:editId="12F4CEDB">
            <wp:extent cx="2924175" cy="1762125"/>
            <wp:effectExtent l="0" t="0" r="9525" b="9525"/>
            <wp:docPr id="448" name="圖片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(a).eps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　　　　</w:t>
      </w:r>
      <w:r>
        <w:rPr>
          <w:rFonts w:hint="eastAsia"/>
          <w:noProof/>
        </w:rPr>
        <w:drawing>
          <wp:inline distT="0" distB="0" distL="0" distR="0" wp14:anchorId="54B052DE" wp14:editId="0B67E80B">
            <wp:extent cx="2447925" cy="2981325"/>
            <wp:effectExtent l="0" t="0" r="9525" b="9525"/>
            <wp:docPr id="450" name="圖片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(b).eps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760D" w:rsidRDefault="003B760D" w:rsidP="003B760D">
      <w:pPr>
        <w:tabs>
          <w:tab w:val="left" w:pos="2254"/>
          <w:tab w:val="left" w:pos="7475"/>
        </w:tabs>
        <w:jc w:val="left"/>
      </w:pPr>
      <w:r>
        <w:tab/>
      </w:r>
      <w:r>
        <w:rPr>
          <w:rFonts w:hint="eastAsia"/>
        </w:rPr>
        <w:t>(a)</w:t>
      </w:r>
      <w:r>
        <w:tab/>
      </w:r>
      <w:r>
        <w:rPr>
          <w:rFonts w:hint="eastAsia"/>
        </w:rPr>
        <w:t>(</w:t>
      </w: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)</w:t>
      </w:r>
    </w:p>
    <w:p w:rsidR="008173D0" w:rsidRPr="00B24A04" w:rsidRDefault="008173D0" w:rsidP="00CD7DFF">
      <w:pPr>
        <w:rPr>
          <w:rFonts w:eastAsiaTheme="minorEastAsi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4"/>
        <w:gridCol w:w="1815"/>
        <w:gridCol w:w="1815"/>
        <w:gridCol w:w="2154"/>
        <w:gridCol w:w="2324"/>
      </w:tblGrid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壓克力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水深</w:t>
            </w:r>
            <w:r w:rsidRPr="00B24A04">
              <w:rPr>
                <w:i/>
              </w:rPr>
              <w:t>D</w:t>
            </w:r>
            <w:r w:rsidRPr="00B24A04">
              <w:t xml:space="preserve"> (cm)</w:t>
            </w:r>
          </w:p>
        </w:tc>
        <w:tc>
          <w:tcPr>
            <w:tcW w:w="1815" w:type="dxa"/>
            <w:vAlign w:val="center"/>
          </w:tcPr>
          <w:p w:rsidR="008173D0" w:rsidRPr="00B24A04" w:rsidRDefault="00040FAB" w:rsidP="00110729">
            <w:pPr>
              <w:snapToGrid/>
              <w:spacing w:line="240" w:lineRule="auto"/>
              <w:jc w:val="center"/>
            </w:pPr>
            <w:r w:rsidRPr="00040FAB">
              <w:rPr>
                <w:noProof/>
                <w:position w:val="-6"/>
              </w:rPr>
              <w:object w:dxaOrig="420" w:dyaOrig="320">
                <v:shape id="_x0000_i1093" type="#_x0000_t75" style="width:20.3pt;height:16.35pt" o:ole="">
                  <v:imagedata r:id="rId164" o:title=""/>
                </v:shape>
                <o:OLEObject Type="Embed" ProgID="Equation.DSMT4" ShapeID="_x0000_i1093" DrawAspect="Content" ObjectID="_1802100696" r:id="rId165"/>
              </w:object>
            </w:r>
            <w:r w:rsidR="008173D0" w:rsidRPr="00B24A04">
              <w:t>(cm</w:t>
            </w:r>
            <w:r w:rsidR="008173D0" w:rsidRPr="00B24A04">
              <w:rPr>
                <w:vertAlign w:val="superscript"/>
              </w:rPr>
              <w:t>1/2</w:t>
            </w:r>
            <w:r w:rsidR="008173D0" w:rsidRPr="00B24A04">
              <w:t>)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水波波長</w:t>
            </w:r>
            <w:r w:rsidRPr="00B24A04">
              <w:rPr>
                <w:i/>
              </w:rPr>
              <w:t>λ</w:t>
            </w:r>
            <w:r w:rsidRPr="00B24A04">
              <w:t xml:space="preserve"> (cm)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水波波速</w:t>
            </w:r>
            <w:r w:rsidRPr="00B24A04">
              <w:rPr>
                <w:i/>
              </w:rPr>
              <w:t>v</w:t>
            </w:r>
            <w:r w:rsidRPr="00B24A04">
              <w:t xml:space="preserve"> (cm/s)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proofErr w:type="gramStart"/>
            <w:r w:rsidRPr="00B24A04">
              <w:t>無疊放</w:t>
            </w:r>
            <w:proofErr w:type="gramEnd"/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.5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58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6.0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30.1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疊</w:t>
            </w:r>
            <w:r w:rsidRPr="00B24A04">
              <w:t>1</w:t>
            </w:r>
            <w:r w:rsidRPr="00B24A04">
              <w:t>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.0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41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5.5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9.2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疊</w:t>
            </w:r>
            <w:r w:rsidRPr="00B24A04">
              <w:t>2</w:t>
            </w:r>
            <w:r w:rsidRPr="00B24A04">
              <w:t>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5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22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5.2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7.8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疊</w:t>
            </w:r>
            <w:r w:rsidRPr="00B24A04">
              <w:t>3</w:t>
            </w:r>
            <w:r w:rsidRPr="00B24A04">
              <w:t>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0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.00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4.4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24.8</w:t>
            </w:r>
          </w:p>
        </w:tc>
      </w:tr>
      <w:tr w:rsidR="008173D0" w:rsidRPr="00B24A04" w:rsidTr="00C4223E">
        <w:trPr>
          <w:trHeight w:val="20"/>
        </w:trPr>
        <w:tc>
          <w:tcPr>
            <w:tcW w:w="147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疊</w:t>
            </w:r>
            <w:r w:rsidRPr="00B24A04">
              <w:t>4</w:t>
            </w:r>
            <w:r w:rsidRPr="00B24A04">
              <w:t>片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0.5</w:t>
            </w:r>
          </w:p>
        </w:tc>
        <w:tc>
          <w:tcPr>
            <w:tcW w:w="1815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0.71</w:t>
            </w:r>
          </w:p>
        </w:tc>
        <w:tc>
          <w:tcPr>
            <w:tcW w:w="215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3.6</w:t>
            </w:r>
          </w:p>
        </w:tc>
        <w:tc>
          <w:tcPr>
            <w:tcW w:w="2324" w:type="dxa"/>
            <w:vAlign w:val="center"/>
          </w:tcPr>
          <w:p w:rsidR="008173D0" w:rsidRPr="00B24A04" w:rsidRDefault="008173D0" w:rsidP="00110729">
            <w:pPr>
              <w:snapToGrid/>
              <w:spacing w:line="240" w:lineRule="auto"/>
              <w:jc w:val="center"/>
            </w:pPr>
            <w:r w:rsidRPr="00B24A04">
              <w:t>19.9</w:t>
            </w:r>
          </w:p>
        </w:tc>
      </w:tr>
    </w:tbl>
    <w:p w:rsidR="008173D0" w:rsidRDefault="008173D0" w:rsidP="00C4223E">
      <w:pPr>
        <w:pStyle w:val="afb"/>
        <w:spacing w:beforeLines="50" w:before="196"/>
        <w:ind w:left="361" w:hanging="361"/>
      </w:pPr>
      <w:bookmarkStart w:id="45" w:name="QQ240222005180_1_H"/>
      <w:bookmarkEnd w:id="43"/>
      <w:r w:rsidRPr="002C2553">
        <w:rPr>
          <w:rFonts w:hint="eastAsia"/>
        </w:rPr>
        <w:t>22.</w:t>
      </w:r>
      <w:r w:rsidR="00040FAB">
        <w:tab/>
      </w:r>
      <w:r w:rsidRPr="002C2553">
        <w:rPr>
          <w:rFonts w:hint="eastAsia"/>
        </w:rPr>
        <w:t>在本實驗中，水波頻率</w:t>
      </w:r>
      <w:r w:rsidRPr="002C2553">
        <w:rPr>
          <w:rFonts w:hint="eastAsia"/>
          <w:i/>
        </w:rPr>
        <w:t>f</w:t>
      </w:r>
      <w:r w:rsidRPr="002C2553">
        <w:rPr>
          <w:rFonts w:hint="eastAsia"/>
        </w:rPr>
        <w:t>、水波波長</w:t>
      </w:r>
      <w:r w:rsidRPr="002C2553">
        <w:rPr>
          <w:i/>
        </w:rPr>
        <w:t>λ</w:t>
      </w:r>
      <w:r w:rsidRPr="002C2553">
        <w:rPr>
          <w:rFonts w:hint="eastAsia"/>
        </w:rPr>
        <w:t>、水波波速</w:t>
      </w:r>
      <w:r w:rsidRPr="002C2553">
        <w:rPr>
          <w:rFonts w:hint="eastAsia"/>
          <w:i/>
        </w:rPr>
        <w:t>v</w:t>
      </w:r>
      <w:r w:rsidRPr="002C2553">
        <w:rPr>
          <w:rFonts w:hint="eastAsia"/>
        </w:rPr>
        <w:t>、水的深度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>，</w:t>
      </w:r>
      <w:r>
        <w:rPr>
          <w:rFonts w:hint="eastAsia"/>
        </w:rPr>
        <w:t>請於</w:t>
      </w:r>
      <w:proofErr w:type="gramStart"/>
      <w:r>
        <w:rPr>
          <w:rFonts w:hint="eastAsia"/>
        </w:rPr>
        <w:t>作答區填入</w:t>
      </w:r>
      <w:proofErr w:type="gramEnd"/>
      <w:r w:rsidR="00217E5F">
        <w:rPr>
          <w:rFonts w:hint="eastAsia"/>
        </w:rPr>
        <w:t>上述</w:t>
      </w:r>
      <w:r w:rsidRPr="002C2553">
        <w:rPr>
          <w:rFonts w:hint="eastAsia"/>
        </w:rPr>
        <w:t>何者是控制變因、何者是操縱變因、何者是應變</w:t>
      </w:r>
      <w:proofErr w:type="gramStart"/>
      <w:r w:rsidRPr="002C2553">
        <w:rPr>
          <w:rFonts w:hint="eastAsia"/>
        </w:rPr>
        <w:t>變</w:t>
      </w:r>
      <w:proofErr w:type="gramEnd"/>
      <w:r w:rsidRPr="002C2553">
        <w:rPr>
          <w:rFonts w:hint="eastAsia"/>
        </w:rPr>
        <w:t>因？</w:t>
      </w:r>
      <w:bookmarkEnd w:id="45"/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8173D0" w:rsidRDefault="008173D0" w:rsidP="00B66951">
      <w:pPr>
        <w:pStyle w:val="af7"/>
        <w:ind w:left="1566" w:hanging="1205"/>
      </w:pPr>
    </w:p>
    <w:p w:rsidR="004D5021" w:rsidRDefault="008173D0" w:rsidP="004D5021">
      <w:pPr>
        <w:pStyle w:val="afb"/>
        <w:ind w:left="361" w:hanging="361"/>
      </w:pPr>
      <w:bookmarkStart w:id="46" w:name="QQ240222005180_2_H"/>
      <w:r w:rsidRPr="002C2553">
        <w:rPr>
          <w:rFonts w:hint="eastAsia"/>
        </w:rPr>
        <w:lastRenderedPageBreak/>
        <w:t>23.</w:t>
      </w:r>
      <w:r w:rsidR="004D5021" w:rsidRPr="004D5021">
        <w:tab/>
      </w:r>
      <w:r w:rsidRPr="002C2553">
        <w:rPr>
          <w:rFonts w:hint="eastAsia"/>
        </w:rPr>
        <w:t>請</w:t>
      </w:r>
      <w:r w:rsidRPr="00F47D0D">
        <w:rPr>
          <w:rFonts w:hint="eastAsia"/>
        </w:rPr>
        <w:t>於方格紙中</w:t>
      </w:r>
      <w:r>
        <w:rPr>
          <w:rFonts w:hint="eastAsia"/>
        </w:rPr>
        <w:t>作圖，</w:t>
      </w:r>
      <w:r w:rsidRPr="002C2553">
        <w:rPr>
          <w:rFonts w:hint="eastAsia"/>
        </w:rPr>
        <w:t>將水深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>和水波波速</w:t>
      </w:r>
      <w:r w:rsidRPr="002C2553">
        <w:rPr>
          <w:rFonts w:hint="eastAsia"/>
          <w:i/>
        </w:rPr>
        <w:t>v</w:t>
      </w:r>
      <w:r w:rsidRPr="002C2553">
        <w:rPr>
          <w:rFonts w:hint="eastAsia"/>
        </w:rPr>
        <w:t>的數值，標示於坐標圖中。</w:t>
      </w:r>
      <w:proofErr w:type="gramStart"/>
      <w:r w:rsidRPr="002C2553">
        <w:rPr>
          <w:rFonts w:hint="eastAsia"/>
        </w:rPr>
        <w:t>（</w:t>
      </w:r>
      <w:proofErr w:type="gramEnd"/>
      <w:r w:rsidRPr="002C2553">
        <w:rPr>
          <w:rFonts w:hint="eastAsia"/>
        </w:rPr>
        <w:t>請正確標示橫軸與縱軸的名稱與單位，並留意坐標軸間距選取須標示得宜。）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5021" w:rsidRDefault="008173D0" w:rsidP="004D5021">
      <w:pPr>
        <w:pStyle w:val="afb"/>
        <w:ind w:left="361" w:hanging="361"/>
      </w:pPr>
      <w:bookmarkStart w:id="47" w:name="QQ240222005180_3_H"/>
      <w:bookmarkEnd w:id="46"/>
      <w:r w:rsidRPr="002C2553">
        <w:rPr>
          <w:rFonts w:hint="eastAsia"/>
        </w:rPr>
        <w:t>24.</w:t>
      </w:r>
      <w:r w:rsidR="004D5021">
        <w:tab/>
      </w:r>
      <w:r w:rsidRPr="002C2553">
        <w:rPr>
          <w:rFonts w:hint="eastAsia"/>
        </w:rPr>
        <w:t>根據本實驗所測得的數據結果，請判斷下列哪兩項</w:t>
      </w:r>
      <w:proofErr w:type="gramStart"/>
      <w:r w:rsidRPr="002C2553">
        <w:rPr>
          <w:rFonts w:hint="eastAsia"/>
        </w:rPr>
        <w:t>是小騰可以</w:t>
      </w:r>
      <w:proofErr w:type="gramEnd"/>
      <w:r w:rsidRPr="002C2553">
        <w:rPr>
          <w:rFonts w:hint="eastAsia"/>
        </w:rPr>
        <w:t>作出的結論？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 w:rsidRPr="002C2553">
        <w:rPr>
          <w:rFonts w:hint="eastAsia"/>
        </w:rPr>
        <w:t xml:space="preserve">　</w:t>
      </w:r>
    </w:p>
    <w:p w:rsidR="004D5021" w:rsidRDefault="008173D0" w:rsidP="004D5021">
      <w:pPr>
        <w:pStyle w:val="-"/>
        <w:ind w:left="698" w:hanging="337"/>
      </w:pPr>
      <w:r w:rsidRPr="002C2553">
        <w:rPr>
          <w:rFonts w:hint="eastAsia"/>
        </w:rPr>
        <w:t>(A)</w:t>
      </w:r>
      <w:r w:rsidRPr="002C2553">
        <w:rPr>
          <w:rFonts w:hint="eastAsia"/>
        </w:rPr>
        <w:t xml:space="preserve">不論水深多寡，若水深愈深，則水波波速愈快　</w:t>
      </w:r>
    </w:p>
    <w:p w:rsidR="004D5021" w:rsidRDefault="008173D0" w:rsidP="004D5021">
      <w:pPr>
        <w:pStyle w:val="-"/>
        <w:ind w:left="698" w:hanging="337"/>
      </w:pPr>
      <w:r w:rsidRPr="002C2553">
        <w:rPr>
          <w:rFonts w:hint="eastAsia"/>
        </w:rPr>
        <w:t>(B)</w:t>
      </w:r>
      <w:r w:rsidRPr="002C2553">
        <w:rPr>
          <w:rFonts w:hint="eastAsia"/>
        </w:rPr>
        <w:t xml:space="preserve">不論水深多寡，若水深愈深，則水波波長愈長　</w:t>
      </w:r>
    </w:p>
    <w:p w:rsidR="004D5021" w:rsidRDefault="008173D0" w:rsidP="004D5021">
      <w:pPr>
        <w:pStyle w:val="-"/>
        <w:ind w:left="698" w:hanging="337"/>
      </w:pPr>
      <w:r w:rsidRPr="002C2553">
        <w:rPr>
          <w:rFonts w:hint="eastAsia"/>
        </w:rPr>
        <w:t>(C)</w:t>
      </w:r>
      <w:r w:rsidRPr="002C2553">
        <w:rPr>
          <w:rFonts w:hint="eastAsia"/>
        </w:rPr>
        <w:t xml:space="preserve">不論水波頻率多寡，若水深愈深，則水波波長也愈長　</w:t>
      </w:r>
    </w:p>
    <w:p w:rsidR="004D5021" w:rsidRDefault="008173D0" w:rsidP="004D5021">
      <w:pPr>
        <w:pStyle w:val="-"/>
        <w:ind w:left="698" w:hanging="337"/>
      </w:pPr>
      <w:r w:rsidRPr="002C2553">
        <w:rPr>
          <w:rFonts w:hint="eastAsia"/>
        </w:rPr>
        <w:t>(D)</w:t>
      </w:r>
      <w:r w:rsidRPr="002C2553">
        <w:rPr>
          <w:rFonts w:hint="eastAsia"/>
        </w:rPr>
        <w:t>當水深範圍在</w:t>
      </w:r>
      <w:r w:rsidRPr="002C2553">
        <w:rPr>
          <w:rFonts w:hint="eastAsia"/>
        </w:rPr>
        <w:t>0.5 cm</w:t>
      </w:r>
      <w:r w:rsidRPr="002C2553">
        <w:rPr>
          <w:rFonts w:hint="eastAsia"/>
        </w:rPr>
        <w:t>～</w:t>
      </w:r>
      <w:r w:rsidRPr="002C2553">
        <w:rPr>
          <w:rFonts w:hint="eastAsia"/>
        </w:rPr>
        <w:t>2.5 cm</w:t>
      </w:r>
      <w:r w:rsidRPr="002C2553">
        <w:rPr>
          <w:rFonts w:hint="eastAsia"/>
        </w:rPr>
        <w:t>時，若水波頻率固定，則水深</w:t>
      </w:r>
      <w:proofErr w:type="gramStart"/>
      <w:r w:rsidRPr="002C2553">
        <w:rPr>
          <w:rFonts w:hint="eastAsia"/>
        </w:rPr>
        <w:t>愈深時</w:t>
      </w:r>
      <w:proofErr w:type="gramEnd"/>
      <w:r w:rsidRPr="002C2553">
        <w:rPr>
          <w:rFonts w:hint="eastAsia"/>
        </w:rPr>
        <w:t xml:space="preserve">，水波波長愈長　</w:t>
      </w:r>
    </w:p>
    <w:p w:rsidR="008173D0" w:rsidRDefault="008173D0" w:rsidP="004D5021">
      <w:pPr>
        <w:pStyle w:val="-"/>
        <w:ind w:left="698" w:hanging="337"/>
      </w:pPr>
      <w:r w:rsidRPr="002C2553">
        <w:rPr>
          <w:rFonts w:hint="eastAsia"/>
        </w:rPr>
        <w:t>(E)</w:t>
      </w:r>
      <w:r w:rsidRPr="002C2553">
        <w:rPr>
          <w:rFonts w:hint="eastAsia"/>
        </w:rPr>
        <w:t>當水深範圍在</w:t>
      </w:r>
      <w:r w:rsidRPr="002C2553">
        <w:rPr>
          <w:rFonts w:hint="eastAsia"/>
        </w:rPr>
        <w:t>0.5 cm</w:t>
      </w:r>
      <w:r w:rsidRPr="002C2553">
        <w:rPr>
          <w:rFonts w:hint="eastAsia"/>
        </w:rPr>
        <w:t>～</w:t>
      </w:r>
      <w:r w:rsidRPr="002C2553">
        <w:rPr>
          <w:rFonts w:hint="eastAsia"/>
        </w:rPr>
        <w:t>2.5 cm</w:t>
      </w:r>
      <w:r w:rsidRPr="002C2553">
        <w:rPr>
          <w:rFonts w:hint="eastAsia"/>
        </w:rPr>
        <w:t>時，若水波頻率固定，則水深</w:t>
      </w:r>
      <w:proofErr w:type="gramStart"/>
      <w:r w:rsidRPr="002C2553">
        <w:rPr>
          <w:rFonts w:hint="eastAsia"/>
        </w:rPr>
        <w:t>愈深時</w:t>
      </w:r>
      <w:proofErr w:type="gramEnd"/>
      <w:r w:rsidRPr="002C2553">
        <w:rPr>
          <w:rFonts w:hint="eastAsia"/>
        </w:rPr>
        <w:t>，水波波速愈快</w:t>
      </w:r>
      <w:bookmarkEnd w:id="47"/>
      <w:r>
        <w:rPr>
          <w:rFonts w:hint="eastAsia"/>
        </w:rPr>
        <w:t>。</w:t>
      </w:r>
    </w:p>
    <w:p w:rsidR="008173D0" w:rsidRPr="002C2553" w:rsidRDefault="008173D0" w:rsidP="00D11B3E">
      <w:pPr>
        <w:pStyle w:val="afb"/>
        <w:ind w:left="361" w:hanging="361"/>
      </w:pPr>
      <w:bookmarkStart w:id="48" w:name="QQ240222005180_4_H"/>
      <w:r w:rsidRPr="002C2553">
        <w:rPr>
          <w:rFonts w:hint="eastAsia"/>
        </w:rPr>
        <w:t>25.</w:t>
      </w:r>
      <w:r w:rsidR="00797457">
        <w:tab/>
      </w:r>
      <w:r w:rsidRPr="002C2553">
        <w:rPr>
          <w:rFonts w:hint="eastAsia"/>
        </w:rPr>
        <w:t>請</w:t>
      </w:r>
      <w:r>
        <w:rPr>
          <w:rFonts w:hint="eastAsia"/>
        </w:rPr>
        <w:t>於</w:t>
      </w:r>
      <w:proofErr w:type="gramStart"/>
      <w:r>
        <w:rPr>
          <w:rFonts w:hint="eastAsia"/>
        </w:rPr>
        <w:t>作答區</w:t>
      </w:r>
      <w:r w:rsidRPr="002C2553">
        <w:rPr>
          <w:rFonts w:hint="eastAsia"/>
        </w:rPr>
        <w:t>根據</w:t>
      </w:r>
      <w:proofErr w:type="gramEnd"/>
      <w:r w:rsidRPr="002C2553">
        <w:rPr>
          <w:rFonts w:hint="eastAsia"/>
        </w:rPr>
        <w:t>此實驗所測得的數據結果，研判波速</w:t>
      </w:r>
      <w:r w:rsidRPr="002C2553">
        <w:rPr>
          <w:rFonts w:hint="eastAsia"/>
          <w:i/>
        </w:rPr>
        <w:t>v</w:t>
      </w:r>
      <w:r w:rsidRPr="002C2553">
        <w:rPr>
          <w:rFonts w:hint="eastAsia"/>
        </w:rPr>
        <w:t>與水深</w:t>
      </w:r>
      <w:r w:rsidRPr="002C2553">
        <w:rPr>
          <w:rFonts w:hint="eastAsia"/>
          <w:i/>
        </w:rPr>
        <w:t>D</w:t>
      </w:r>
      <w:r w:rsidRPr="002C2553">
        <w:rPr>
          <w:rFonts w:hint="eastAsia"/>
        </w:rPr>
        <w:t>兩者</w:t>
      </w:r>
      <w:proofErr w:type="gramStart"/>
      <w:r w:rsidRPr="002C2553">
        <w:rPr>
          <w:rFonts w:hint="eastAsia"/>
        </w:rPr>
        <w:t>之間，</w:t>
      </w:r>
      <w:proofErr w:type="gramEnd"/>
      <w:r w:rsidRPr="002C2553">
        <w:rPr>
          <w:rFonts w:hint="eastAsia"/>
        </w:rPr>
        <w:t>是否滿足</w:t>
      </w:r>
      <w:r w:rsidR="00582468" w:rsidRPr="006F2729">
        <w:rPr>
          <w:noProof/>
          <w:position w:val="-6"/>
        </w:rPr>
        <w:object w:dxaOrig="760" w:dyaOrig="320">
          <v:shape id="_x0000_i1094" type="#_x0000_t75" style="width:37.55pt;height:16.35pt" o:ole="">
            <v:imagedata r:id="rId166" o:title=""/>
          </v:shape>
          <o:OLEObject Type="Embed" ProgID="Equation.DSMT4" ShapeID="_x0000_i1094" DrawAspect="Content" ObjectID="_1802100697" r:id="rId167"/>
        </w:object>
      </w:r>
      <w:r w:rsidRPr="002C2553">
        <w:rPr>
          <w:rFonts w:hint="eastAsia"/>
        </w:rPr>
        <w:t>的關係呢？請說明你是如何研判的呢？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bookmarkStart w:id="49" w:name="RQ240222005180"/>
      <w:bookmarkStart w:id="50" w:name="RQ240222005180_4_H"/>
      <w:bookmarkEnd w:id="44"/>
      <w:bookmarkEnd w:id="48"/>
    </w:p>
    <w:bookmarkEnd w:id="49"/>
    <w:bookmarkEnd w:id="50"/>
    <w:p w:rsidR="008173D0" w:rsidRPr="00823606" w:rsidRDefault="008173D0" w:rsidP="00823606">
      <w:pPr>
        <w:rPr>
          <w:u w:val="single"/>
        </w:rPr>
      </w:pPr>
      <w:r w:rsidRPr="00823606">
        <w:rPr>
          <w:rFonts w:hint="eastAsia"/>
          <w:u w:val="single"/>
        </w:rPr>
        <w:t>26</w:t>
      </w:r>
      <w:r w:rsidRPr="00823606">
        <w:rPr>
          <w:rFonts w:hint="eastAsia"/>
          <w:u w:val="single"/>
        </w:rPr>
        <w:t>～</w:t>
      </w:r>
      <w:r w:rsidRPr="00823606">
        <w:rPr>
          <w:rFonts w:hint="eastAsia"/>
          <w:u w:val="single"/>
        </w:rPr>
        <w:t>27</w:t>
      </w:r>
      <w:proofErr w:type="gramStart"/>
      <w:r w:rsidRPr="00823606">
        <w:rPr>
          <w:rFonts w:hint="eastAsia"/>
          <w:u w:val="single"/>
        </w:rPr>
        <w:t>題為題</w:t>
      </w:r>
      <w:proofErr w:type="gramEnd"/>
      <w:r w:rsidRPr="00823606">
        <w:rPr>
          <w:rFonts w:hint="eastAsia"/>
          <w:u w:val="single"/>
        </w:rPr>
        <w:t>組</w:t>
      </w:r>
    </w:p>
    <w:p w:rsidR="00823606" w:rsidRDefault="00CA67D1" w:rsidP="00CA67D1">
      <w:r>
        <w:t xml:space="preserve">　　</w:t>
      </w:r>
      <w:r w:rsidR="008173D0" w:rsidRPr="002C2553">
        <w:t>1911</w:t>
      </w:r>
      <w:r w:rsidR="008173D0" w:rsidRPr="00311214">
        <w:t>年，英國物理學家恩斯特</w:t>
      </w:r>
      <w:r w:rsidR="008173D0" w:rsidRPr="00311214">
        <w:t>·</w:t>
      </w:r>
      <w:r w:rsidR="008173D0" w:rsidRPr="00311214">
        <w:t>拉塞福（</w:t>
      </w:r>
      <w:r w:rsidR="008173D0" w:rsidRPr="00311214">
        <w:t>Ernest Rutherford</w:t>
      </w:r>
      <w:r w:rsidR="008173D0" w:rsidRPr="00311214">
        <w:t>）透過著名的金箔散射實驗，發現了原子核的存在，徹底改變了人類對原子結構的認識。他的實驗設計利用了一層</w:t>
      </w:r>
      <w:proofErr w:type="gramStart"/>
      <w:r w:rsidR="008173D0" w:rsidRPr="00311214">
        <w:t>極薄的金箔</w:t>
      </w:r>
      <w:proofErr w:type="gramEnd"/>
      <w:r w:rsidR="008173D0" w:rsidRPr="00311214">
        <w:t>，並將帶正電的</w:t>
      </w:r>
      <w:r w:rsidR="008173D0" w:rsidRPr="00823606">
        <w:rPr>
          <w:i/>
        </w:rPr>
        <w:t>α</w:t>
      </w:r>
      <w:r w:rsidR="008173D0" w:rsidRPr="00311214">
        <w:t>粒子（氦原子核）射向金箔，觀察這些粒子的散射情況。在實驗中，絕大多數的</w:t>
      </w:r>
      <w:r w:rsidR="008173D0" w:rsidRPr="00823606">
        <w:rPr>
          <w:i/>
        </w:rPr>
        <w:t>α</w:t>
      </w:r>
      <w:r w:rsidR="008173D0" w:rsidRPr="00311214">
        <w:t>粒子穿過金箔時幾乎未改變路徑，但有少數粒子發生了明顯的偏轉，甚至有極少數被反彈回來。這一結果無法用當時的「湯</w:t>
      </w:r>
      <w:proofErr w:type="gramStart"/>
      <w:r w:rsidR="008173D0" w:rsidRPr="00311214">
        <w:t>姆</w:t>
      </w:r>
      <w:proofErr w:type="gramEnd"/>
      <w:r w:rsidR="008173D0" w:rsidRPr="00311214">
        <w:t>森葡萄乾模型」（原子是均勻分布的帶正電物質，其中嵌有電子）解釋。</w:t>
      </w:r>
    </w:p>
    <w:p w:rsidR="008173D0" w:rsidRDefault="00CA67D1" w:rsidP="00CA67D1">
      <w:r>
        <w:t xml:space="preserve">　　</w:t>
      </w:r>
      <w:r w:rsidR="008173D0" w:rsidRPr="00311214">
        <w:t>拉塞福提出，原子內部必定有一個非常小但質量集中的區域，攜帶正電荷，並負責偏轉</w:t>
      </w:r>
      <w:r w:rsidR="007E0AA4" w:rsidRPr="00823606">
        <w:rPr>
          <w:i/>
        </w:rPr>
        <w:t>α</w:t>
      </w:r>
      <w:r w:rsidR="008173D0" w:rsidRPr="00311214">
        <w:t>粒子。他將這個區域命名為原子核，並認為原子的正電荷和大部分質量都集中在這裡，而電子則分布</w:t>
      </w:r>
      <w:proofErr w:type="gramStart"/>
      <w:r w:rsidR="008173D0" w:rsidRPr="00311214">
        <w:t>在核外的</w:t>
      </w:r>
      <w:proofErr w:type="gramEnd"/>
      <w:r w:rsidR="008173D0" w:rsidRPr="00311214">
        <w:t>空間內。基於這一發現，拉塞福提出了行星原子模型。在這個模型中，原子核位於原子中心，電子像行星環繞太陽一樣，</w:t>
      </w:r>
      <w:proofErr w:type="gramStart"/>
      <w:r w:rsidR="008173D0" w:rsidRPr="00311214">
        <w:t>在核外軌道</w:t>
      </w:r>
      <w:proofErr w:type="gramEnd"/>
      <w:r w:rsidR="008173D0" w:rsidRPr="00311214">
        <w:t>上高速運動。這一模型</w:t>
      </w:r>
      <w:r w:rsidR="002F6C70">
        <w:t>具</w:t>
      </w:r>
      <w:proofErr w:type="gramStart"/>
      <w:r w:rsidR="008173D0" w:rsidRPr="00311214">
        <w:t>象</w:t>
      </w:r>
      <w:proofErr w:type="gramEnd"/>
      <w:r w:rsidR="008173D0" w:rsidRPr="00311214">
        <w:t>地描述了原子的結構，</w:t>
      </w:r>
      <w:r w:rsidR="008173D0" w:rsidRPr="00311214">
        <w:rPr>
          <w:rFonts w:hint="eastAsia"/>
        </w:rPr>
        <w:t>但此模型卻存在著穩定的問題。</w:t>
      </w:r>
      <w:r w:rsidR="008173D0" w:rsidRPr="00311214">
        <w:t>行星模型的問題後來由尼爾斯</w:t>
      </w:r>
      <w:r w:rsidR="001E353E">
        <w:t>．</w:t>
      </w:r>
      <w:r w:rsidR="008173D0" w:rsidRPr="00311214">
        <w:t>波耳（</w:t>
      </w:r>
      <w:r w:rsidR="008173D0" w:rsidRPr="00311214">
        <w:t>Niels Bohr</w:t>
      </w:r>
      <w:r w:rsidR="008173D0" w:rsidRPr="00311214">
        <w:t>）改進，他引入了量子化的概念，解釋了電子在</w:t>
      </w:r>
      <w:proofErr w:type="gramStart"/>
      <w:r w:rsidR="008173D0" w:rsidRPr="00311214">
        <w:t>固定能階上</w:t>
      </w:r>
      <w:proofErr w:type="gramEnd"/>
      <w:r w:rsidR="008173D0" w:rsidRPr="00311214">
        <w:t>的穩定性，進一步完善了對原子結構的理解。</w:t>
      </w:r>
    </w:p>
    <w:p w:rsidR="008173D0" w:rsidRPr="002C2553" w:rsidRDefault="008173D0" w:rsidP="00823606">
      <w:pPr>
        <w:pStyle w:val="afb"/>
        <w:ind w:left="361" w:hanging="361"/>
      </w:pPr>
      <w:r w:rsidRPr="002C2553">
        <w:rPr>
          <w:rFonts w:hint="eastAsia"/>
        </w:rPr>
        <w:t>26.</w:t>
      </w:r>
      <w:r w:rsidR="00823606">
        <w:tab/>
      </w:r>
      <w:r>
        <w:rPr>
          <w:rFonts w:hint="eastAsia"/>
        </w:rPr>
        <w:t>請試著說明：</w:t>
      </w:r>
      <w:r w:rsidRPr="002C2553">
        <w:rPr>
          <w:rFonts w:hint="eastAsia"/>
        </w:rPr>
        <w:t>拉塞</w:t>
      </w:r>
      <w:r w:rsidRPr="00311214">
        <w:rPr>
          <w:rFonts w:hint="eastAsia"/>
        </w:rPr>
        <w:t>福的</w:t>
      </w:r>
      <w:r w:rsidRPr="00311214">
        <w:rPr>
          <w:rFonts w:ascii="新細明體" w:hAnsi="新細明體" w:cs="新細明體"/>
          <w:kern w:val="0"/>
        </w:rPr>
        <w:t>行星原子模型</w:t>
      </w:r>
      <w:r w:rsidRPr="00311214">
        <w:rPr>
          <w:rFonts w:hint="eastAsia"/>
        </w:rPr>
        <w:t>，</w:t>
      </w:r>
      <w:r w:rsidR="00BB6671">
        <w:rPr>
          <w:rFonts w:hint="eastAsia"/>
        </w:rPr>
        <w:t>存在</w:t>
      </w:r>
      <w:r w:rsidRPr="00311214">
        <w:rPr>
          <w:rFonts w:hint="eastAsia"/>
        </w:rPr>
        <w:t>原</w:t>
      </w:r>
      <w:r w:rsidRPr="002C2553">
        <w:rPr>
          <w:rFonts w:hint="eastAsia"/>
        </w:rPr>
        <w:t>子穩定的問題是指什麼問題？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173D0" w:rsidRDefault="008173D0" w:rsidP="00823606">
      <w:pPr>
        <w:pStyle w:val="afb"/>
        <w:ind w:left="361" w:hanging="361"/>
      </w:pPr>
      <w:r w:rsidRPr="002C2553">
        <w:rPr>
          <w:rFonts w:hint="eastAsia"/>
        </w:rPr>
        <w:t>27.</w:t>
      </w:r>
      <w:r w:rsidR="00823606">
        <w:tab/>
      </w:r>
      <w:r w:rsidRPr="002C2553">
        <w:rPr>
          <w:rFonts w:hint="eastAsia"/>
        </w:rPr>
        <w:t>請問波耳</w:t>
      </w:r>
      <w:r w:rsidR="00664F03">
        <w:rPr>
          <w:rFonts w:hint="eastAsia"/>
        </w:rPr>
        <w:t>假設</w:t>
      </w:r>
      <w:r w:rsidRPr="002C2553">
        <w:rPr>
          <w:rFonts w:hint="eastAsia"/>
        </w:rPr>
        <w:t>哪一個物理量的量子化，</w:t>
      </w:r>
      <w:r w:rsidR="00664F03">
        <w:rPr>
          <w:rFonts w:hint="eastAsia"/>
        </w:rPr>
        <w:t>因此推導出</w:t>
      </w:r>
      <w:r w:rsidRPr="002C2553">
        <w:t>電子</w:t>
      </w:r>
      <w:r w:rsidR="00664F03">
        <w:t>能量不連續的概念（也就是能階）</w:t>
      </w:r>
      <w:r w:rsidRPr="002C2553">
        <w:rPr>
          <w:rFonts w:hint="eastAsia"/>
        </w:rPr>
        <w:t>？請利用</w:t>
      </w:r>
      <w:r w:rsidR="00664F03">
        <w:rPr>
          <w:rFonts w:hint="eastAsia"/>
        </w:rPr>
        <w:t>德布羅意</w:t>
      </w:r>
      <w:r w:rsidRPr="002C2553">
        <w:rPr>
          <w:rFonts w:hint="eastAsia"/>
        </w:rPr>
        <w:t>物質波</w:t>
      </w:r>
      <w:r w:rsidR="00664F03">
        <w:rPr>
          <w:rFonts w:hint="eastAsia"/>
        </w:rPr>
        <w:t>理論</w:t>
      </w:r>
      <w:r w:rsidRPr="002C2553">
        <w:rPr>
          <w:rFonts w:hint="eastAsia"/>
        </w:rPr>
        <w:t>解釋此物理量量子化</w:t>
      </w:r>
      <w:r w:rsidR="00664F03">
        <w:rPr>
          <w:rFonts w:hint="eastAsia"/>
        </w:rPr>
        <w:t>的原因</w:t>
      </w:r>
      <w:r w:rsidRPr="002C2553">
        <w:rPr>
          <w:rFonts w:hint="eastAsia"/>
        </w:rPr>
        <w:t>。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D11B3E" w:rsidRDefault="00D11B3E">
      <w:pPr>
        <w:widowControl/>
        <w:snapToGrid/>
        <w:spacing w:line="240" w:lineRule="auto"/>
        <w:jc w:val="left"/>
      </w:pPr>
      <w:r>
        <w:br w:type="page"/>
      </w:r>
    </w:p>
    <w:p w:rsidR="008173D0" w:rsidRPr="004B5C86" w:rsidRDefault="008173D0" w:rsidP="004B5C86">
      <w:pPr>
        <w:rPr>
          <w:u w:val="single"/>
        </w:rPr>
      </w:pPr>
      <w:r w:rsidRPr="004B5C86">
        <w:rPr>
          <w:rFonts w:hint="eastAsia"/>
          <w:u w:val="single"/>
        </w:rPr>
        <w:lastRenderedPageBreak/>
        <w:t>28</w:t>
      </w:r>
      <w:r w:rsidRPr="004B5C86">
        <w:rPr>
          <w:rFonts w:hint="eastAsia"/>
          <w:u w:val="single"/>
        </w:rPr>
        <w:t>～</w:t>
      </w:r>
      <w:r w:rsidRPr="004B5C86">
        <w:rPr>
          <w:rFonts w:hint="eastAsia"/>
          <w:u w:val="single"/>
        </w:rPr>
        <w:t>30</w:t>
      </w:r>
      <w:proofErr w:type="gramStart"/>
      <w:r w:rsidRPr="004B5C86">
        <w:rPr>
          <w:rFonts w:hint="eastAsia"/>
          <w:u w:val="single"/>
        </w:rPr>
        <w:t>題為題</w:t>
      </w:r>
      <w:proofErr w:type="gramEnd"/>
      <w:r w:rsidRPr="004B5C86">
        <w:rPr>
          <w:rFonts w:hint="eastAsia"/>
          <w:u w:val="single"/>
        </w:rPr>
        <w:t>組</w:t>
      </w:r>
    </w:p>
    <w:p w:rsidR="008173D0" w:rsidRDefault="00890D65" w:rsidP="00890D65">
      <w:pPr>
        <w:spacing w:afterLines="150" w:after="589"/>
      </w:pPr>
      <w:r>
        <w:rPr>
          <w:rFonts w:hint="eastAsia"/>
          <w:noProof/>
        </w:rPr>
        <w:drawing>
          <wp:anchor distT="0" distB="0" distL="114300" distR="114300" simplePos="0" relativeHeight="251724288" behindDoc="0" locked="0" layoutInCell="1" allowOverlap="1" wp14:anchorId="14253D76" wp14:editId="73B3983A">
            <wp:simplePos x="716280" y="3510915"/>
            <wp:positionH relativeFrom="column">
              <wp:align>right</wp:align>
            </wp:positionH>
            <wp:positionV relativeFrom="paragraph">
              <wp:posOffset>3810</wp:posOffset>
            </wp:positionV>
            <wp:extent cx="2678400" cy="1684800"/>
            <wp:effectExtent l="0" t="0" r="8255" b="0"/>
            <wp:wrapSquare wrapText="bothSides"/>
            <wp:docPr id="457" name="圖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8.eps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8400" cy="168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6925">
        <w:rPr>
          <w:rFonts w:hint="eastAsia"/>
        </w:rPr>
        <w:t xml:space="preserve">　　</w:t>
      </w:r>
      <w:proofErr w:type="gramStart"/>
      <w:r w:rsidR="008173D0" w:rsidRPr="002C2553">
        <w:rPr>
          <w:rFonts w:hint="eastAsia"/>
        </w:rPr>
        <w:t>一</w:t>
      </w:r>
      <w:r w:rsidR="00E539C5">
        <w:rPr>
          <w:rFonts w:hint="eastAsia"/>
        </w:rPr>
        <w:t>臺</w:t>
      </w:r>
      <w:proofErr w:type="gramEnd"/>
      <w:r w:rsidR="008173D0" w:rsidRPr="002C2553">
        <w:rPr>
          <w:rFonts w:hint="eastAsia"/>
        </w:rPr>
        <w:t>具有三段變速系統的腳踏車（如圖</w:t>
      </w:r>
      <w:r w:rsidR="008173D0">
        <w:rPr>
          <w:rFonts w:hint="eastAsia"/>
        </w:rPr>
        <w:t>所示</w:t>
      </w:r>
      <w:r w:rsidR="008173D0" w:rsidRPr="002C2553">
        <w:rPr>
          <w:rFonts w:hint="eastAsia"/>
        </w:rPr>
        <w:t>），其</w:t>
      </w:r>
      <w:proofErr w:type="gramStart"/>
      <w:r w:rsidR="008173D0" w:rsidRPr="002C2553">
        <w:rPr>
          <w:rFonts w:hint="eastAsia"/>
        </w:rPr>
        <w:t>前齒盤的齒數</w:t>
      </w:r>
      <w:proofErr w:type="gramEnd"/>
      <w:r w:rsidR="008173D0" w:rsidRPr="002C2553">
        <w:rPr>
          <w:rFonts w:hint="eastAsia"/>
        </w:rPr>
        <w:t>為</w:t>
      </w:r>
      <w:r w:rsidR="008173D0" w:rsidRPr="002C2553">
        <w:t>38</w:t>
      </w:r>
      <w:r w:rsidR="008173D0" w:rsidRPr="002C2553">
        <w:rPr>
          <w:rFonts w:hint="eastAsia"/>
        </w:rPr>
        <w:t>齒，</w:t>
      </w:r>
      <w:proofErr w:type="gramStart"/>
      <w:r w:rsidR="008173D0" w:rsidRPr="002C2553">
        <w:rPr>
          <w:rFonts w:hint="eastAsia"/>
        </w:rPr>
        <w:t>後齒盤組</w:t>
      </w:r>
      <w:proofErr w:type="gramEnd"/>
      <w:r w:rsidR="008173D0" w:rsidRPr="002C2553">
        <w:rPr>
          <w:rFonts w:hint="eastAsia"/>
        </w:rPr>
        <w:t>有相同轉軸</w:t>
      </w:r>
      <w:proofErr w:type="gramStart"/>
      <w:r w:rsidR="008173D0" w:rsidRPr="002C2553">
        <w:rPr>
          <w:rFonts w:hint="eastAsia"/>
        </w:rPr>
        <w:t>但齒數</w:t>
      </w:r>
      <w:proofErr w:type="gramEnd"/>
      <w:r w:rsidR="008173D0" w:rsidRPr="002C2553">
        <w:rPr>
          <w:rFonts w:hint="eastAsia"/>
        </w:rPr>
        <w:t>分別為</w:t>
      </w:r>
      <w:r w:rsidR="008173D0" w:rsidRPr="002C2553">
        <w:t>14</w:t>
      </w:r>
      <w:r w:rsidR="008173D0" w:rsidRPr="002C2553">
        <w:rPr>
          <w:rFonts w:hint="eastAsia"/>
        </w:rPr>
        <w:t>、</w:t>
      </w:r>
      <w:r w:rsidR="008173D0" w:rsidRPr="002C2553">
        <w:t>19</w:t>
      </w:r>
      <w:r w:rsidR="008173D0" w:rsidRPr="002C2553">
        <w:rPr>
          <w:rFonts w:hint="eastAsia"/>
        </w:rPr>
        <w:t>與</w:t>
      </w:r>
      <w:r w:rsidR="008173D0" w:rsidRPr="002C2553">
        <w:t>26</w:t>
      </w:r>
      <w:r w:rsidR="008173D0" w:rsidRPr="002C2553">
        <w:rPr>
          <w:rFonts w:hint="eastAsia"/>
        </w:rPr>
        <w:t>齒的</w:t>
      </w:r>
      <w:proofErr w:type="gramStart"/>
      <w:r w:rsidR="008173D0" w:rsidRPr="002C2553">
        <w:t>3</w:t>
      </w:r>
      <w:r w:rsidR="008173D0" w:rsidRPr="002C2553">
        <w:rPr>
          <w:rFonts w:hint="eastAsia"/>
        </w:rPr>
        <w:t>個齒盤</w:t>
      </w:r>
      <w:proofErr w:type="gramEnd"/>
      <w:r w:rsidR="008173D0" w:rsidRPr="002C2553">
        <w:rPr>
          <w:rFonts w:hint="eastAsia"/>
        </w:rPr>
        <w:t>。鏈條套在</w:t>
      </w:r>
      <w:proofErr w:type="gramStart"/>
      <w:r w:rsidR="008173D0" w:rsidRPr="002C2553">
        <w:rPr>
          <w:rFonts w:hint="eastAsia"/>
        </w:rPr>
        <w:t>前齒盤和後齒盤</w:t>
      </w:r>
      <w:proofErr w:type="gramEnd"/>
      <w:r w:rsidR="008173D0" w:rsidRPr="002C2553">
        <w:rPr>
          <w:rFonts w:hint="eastAsia"/>
        </w:rPr>
        <w:t>上，</w:t>
      </w:r>
      <w:proofErr w:type="gramStart"/>
      <w:r w:rsidR="008173D0" w:rsidRPr="002C2553">
        <w:rPr>
          <w:rFonts w:hint="eastAsia"/>
        </w:rPr>
        <w:t>當前齒盤</w:t>
      </w:r>
      <w:proofErr w:type="gramEnd"/>
      <w:r w:rsidR="008173D0" w:rsidRPr="002C2553">
        <w:rPr>
          <w:rFonts w:hint="eastAsia"/>
        </w:rPr>
        <w:t>轉動</w:t>
      </w:r>
      <w:r w:rsidR="008173D0" w:rsidRPr="002C2553">
        <w:t>1</w:t>
      </w:r>
      <w:r w:rsidR="008173D0" w:rsidRPr="002C2553">
        <w:rPr>
          <w:rFonts w:hint="eastAsia"/>
        </w:rPr>
        <w:t>齒，後齒輪盤也跟著轉動</w:t>
      </w:r>
      <w:r w:rsidR="008173D0" w:rsidRPr="002C2553">
        <w:t>1</w:t>
      </w:r>
      <w:r w:rsidR="008173D0" w:rsidRPr="002C2553">
        <w:rPr>
          <w:rFonts w:hint="eastAsia"/>
        </w:rPr>
        <w:t>齒；</w:t>
      </w:r>
      <w:proofErr w:type="gramStart"/>
      <w:r w:rsidR="008173D0" w:rsidRPr="002C2553">
        <w:rPr>
          <w:rFonts w:hint="eastAsia"/>
        </w:rPr>
        <w:t>且齒盤齒數與齒盤</w:t>
      </w:r>
      <w:proofErr w:type="gramEnd"/>
      <w:r w:rsidR="008173D0" w:rsidRPr="002C2553">
        <w:rPr>
          <w:rFonts w:hint="eastAsia"/>
        </w:rPr>
        <w:t>半徑成正比。</w:t>
      </w:r>
    </w:p>
    <w:p w:rsidR="004B5C86" w:rsidRDefault="008173D0" w:rsidP="00890D65">
      <w:pPr>
        <w:pStyle w:val="afb"/>
        <w:ind w:left="361" w:hanging="361"/>
      </w:pPr>
      <w:r w:rsidRPr="002C2553">
        <w:rPr>
          <w:rFonts w:eastAsiaTheme="minorEastAsia"/>
        </w:rPr>
        <w:t>2</w:t>
      </w:r>
      <w:r w:rsidRPr="002C2553">
        <w:rPr>
          <w:rFonts w:eastAsiaTheme="minorEastAsia" w:hint="eastAsia"/>
        </w:rPr>
        <w:t>8</w:t>
      </w:r>
      <w:r w:rsidRPr="002C2553">
        <w:rPr>
          <w:rFonts w:eastAsiaTheme="minorEastAsia"/>
        </w:rPr>
        <w:t>.</w:t>
      </w:r>
      <w:r w:rsidRPr="002C2553">
        <w:rPr>
          <w:rFonts w:eastAsiaTheme="minorEastAsia"/>
        </w:rPr>
        <w:tab/>
      </w:r>
      <w:proofErr w:type="gramStart"/>
      <w:r w:rsidRPr="002C2553">
        <w:rPr>
          <w:rFonts w:hint="eastAsia"/>
        </w:rPr>
        <w:t>齒數為</w:t>
      </w:r>
      <w:proofErr w:type="gramEnd"/>
      <w:r w:rsidRPr="002C2553">
        <w:rPr>
          <w:i/>
        </w:rPr>
        <w:t>n</w:t>
      </w:r>
      <w:proofErr w:type="gramStart"/>
      <w:r w:rsidRPr="002C2553">
        <w:rPr>
          <w:rFonts w:hint="eastAsia"/>
        </w:rPr>
        <w:t>的齒盤邊緣</w:t>
      </w:r>
      <w:proofErr w:type="gramEnd"/>
      <w:r w:rsidRPr="002C2553">
        <w:rPr>
          <w:rFonts w:hint="eastAsia"/>
        </w:rPr>
        <w:t>的切線速度定為</w:t>
      </w:r>
      <w:r w:rsidRPr="002C2553">
        <w:rPr>
          <w:position w:val="-12"/>
        </w:rPr>
        <w:object w:dxaOrig="240" w:dyaOrig="345">
          <v:shape id="_x0000_i1095" type="#_x0000_t75" style="width:11.95pt;height:17.25pt" o:ole="">
            <v:imagedata r:id="rId169" o:title=""/>
          </v:shape>
          <o:OLEObject Type="Embed" ProgID="Equation.DSMT4" ShapeID="_x0000_i1095" DrawAspect="Content" ObjectID="_1802100698" r:id="rId170"/>
        </w:object>
      </w:r>
      <w:r w:rsidRPr="002C2553">
        <w:rPr>
          <w:rFonts w:hint="eastAsia"/>
        </w:rPr>
        <w:t>、角速度定為</w:t>
      </w:r>
      <w:r w:rsidRPr="002C2553">
        <w:rPr>
          <w:position w:val="-12"/>
        </w:rPr>
        <w:object w:dxaOrig="300" w:dyaOrig="345">
          <v:shape id="_x0000_i1096" type="#_x0000_t75" style="width:15pt;height:17.25pt" o:ole="">
            <v:imagedata r:id="rId171" o:title=""/>
          </v:shape>
          <o:OLEObject Type="Embed" ProgID="Equation.DSMT4" ShapeID="_x0000_i1096" DrawAspect="Content" ObjectID="_1802100699" r:id="rId172"/>
        </w:object>
      </w:r>
      <w:r w:rsidRPr="002C2553">
        <w:rPr>
          <w:rFonts w:hint="eastAsia"/>
        </w:rPr>
        <w:t>、法線加速度（向心加速度）定為</w:t>
      </w:r>
      <w:r w:rsidRPr="002C2553">
        <w:rPr>
          <w:position w:val="-12"/>
        </w:rPr>
        <w:object w:dxaOrig="360" w:dyaOrig="345">
          <v:shape id="_x0000_i1097" type="#_x0000_t75" style="width:17.65pt;height:17.25pt" o:ole="">
            <v:imagedata r:id="rId173" o:title=""/>
          </v:shape>
          <o:OLEObject Type="Embed" ProgID="Equation.DSMT4" ShapeID="_x0000_i1097" DrawAspect="Content" ObjectID="_1802100700" r:id="rId174"/>
        </w:object>
      </w:r>
      <w:r w:rsidRPr="002C2553">
        <w:rPr>
          <w:rFonts w:hint="eastAsia"/>
        </w:rPr>
        <w:t>。若變速系統將鏈條套在</w:t>
      </w:r>
      <w:proofErr w:type="gramStart"/>
      <w:r w:rsidRPr="002C2553">
        <w:rPr>
          <w:rFonts w:hint="eastAsia"/>
        </w:rPr>
        <w:t>前齒盤與齒數</w:t>
      </w:r>
      <w:proofErr w:type="gramEnd"/>
      <w:r w:rsidRPr="002C2553">
        <w:t>19</w:t>
      </w:r>
      <w:r w:rsidRPr="002C2553">
        <w:rPr>
          <w:rFonts w:hint="eastAsia"/>
        </w:rPr>
        <w:t>齒的</w:t>
      </w:r>
      <w:proofErr w:type="gramStart"/>
      <w:r w:rsidRPr="002C2553">
        <w:rPr>
          <w:rFonts w:hint="eastAsia"/>
        </w:rPr>
        <w:t>後齒盤</w:t>
      </w:r>
      <w:proofErr w:type="gramEnd"/>
      <w:r w:rsidRPr="002C2553">
        <w:rPr>
          <w:rFonts w:hint="eastAsia"/>
        </w:rPr>
        <w:t>上，當前、</w:t>
      </w:r>
      <w:proofErr w:type="gramStart"/>
      <w:r w:rsidRPr="002C2553">
        <w:rPr>
          <w:rFonts w:hint="eastAsia"/>
        </w:rPr>
        <w:t>後齒盤</w:t>
      </w:r>
      <w:proofErr w:type="gramEnd"/>
      <w:r w:rsidRPr="002C2553">
        <w:rPr>
          <w:rFonts w:hint="eastAsia"/>
        </w:rPr>
        <w:t>轉動時，下列敘述哪些正確？（多選）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90D65" w:rsidRDefault="008173D0" w:rsidP="004B5C86">
      <w:pPr>
        <w:pStyle w:val="-"/>
        <w:ind w:left="698" w:hanging="337"/>
      </w:pPr>
      <w:r w:rsidRPr="002C2553">
        <w:t>(A)</w:t>
      </w:r>
      <w:proofErr w:type="gramStart"/>
      <w:r w:rsidRPr="002C2553">
        <w:rPr>
          <w:rFonts w:hint="eastAsia"/>
        </w:rPr>
        <w:t>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800" w:dyaOrig="639">
          <v:shape id="_x0000_i1098" type="#_x0000_t75" style="width:39.75pt;height:31.8pt" o:ole="">
            <v:imagedata r:id="rId175" o:title=""/>
          </v:shape>
          <o:OLEObject Type="Embed" ProgID="Equation.DSMT4" ShapeID="_x0000_i1098" DrawAspect="Content" ObjectID="_1802100701" r:id="rId176"/>
        </w:object>
      </w:r>
      <w:r>
        <w:rPr>
          <w:rFonts w:hint="eastAsia"/>
        </w:rPr>
        <w:t xml:space="preserve">　</w:t>
      </w:r>
      <w:r w:rsidRPr="002C2553">
        <w:t>(B)</w:t>
      </w:r>
      <w:proofErr w:type="gramStart"/>
      <w:r w:rsidRPr="002C2553">
        <w:rPr>
          <w:rFonts w:hint="eastAsia"/>
        </w:rPr>
        <w:t>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840" w:dyaOrig="639">
          <v:shape id="_x0000_i1099" type="#_x0000_t75" style="width:41.95pt;height:31.8pt" o:ole="">
            <v:imagedata r:id="rId177" o:title=""/>
          </v:shape>
          <o:OLEObject Type="Embed" ProgID="Equation.DSMT4" ShapeID="_x0000_i1099" DrawAspect="Content" ObjectID="_1802100702" r:id="rId178"/>
        </w:object>
      </w:r>
      <w:r>
        <w:rPr>
          <w:rFonts w:hint="eastAsia"/>
        </w:rPr>
        <w:t xml:space="preserve">　</w:t>
      </w:r>
    </w:p>
    <w:p w:rsidR="00890D65" w:rsidRDefault="008173D0" w:rsidP="004B5C86">
      <w:pPr>
        <w:pStyle w:val="-"/>
        <w:ind w:left="698" w:hanging="337"/>
      </w:pPr>
      <w:r w:rsidRPr="002C2553">
        <w:t>(C)</w:t>
      </w:r>
      <w:proofErr w:type="gramStart"/>
      <w:r w:rsidRPr="002C2553">
        <w:rPr>
          <w:rFonts w:hint="eastAsia"/>
        </w:rPr>
        <w:t>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760" w:dyaOrig="639">
          <v:shape id="_x0000_i1100" type="#_x0000_t75" style="width:37.55pt;height:31.8pt" o:ole="">
            <v:imagedata r:id="rId179" o:title=""/>
          </v:shape>
          <o:OLEObject Type="Embed" ProgID="Equation.DSMT4" ShapeID="_x0000_i1100" DrawAspect="Content" ObjectID="_1802100703" r:id="rId180"/>
        </w:object>
      </w:r>
      <w:r w:rsidR="00890D65">
        <w:t xml:space="preserve">　</w:t>
      </w:r>
      <w:r w:rsidRPr="002C2553">
        <w:t>(D)</w:t>
      </w:r>
      <w:proofErr w:type="gramStart"/>
      <w:r w:rsidRPr="002C2553">
        <w:rPr>
          <w:rFonts w:hint="eastAsia"/>
        </w:rPr>
        <w:t>前齒盤與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760" w:dyaOrig="639">
          <v:shape id="_x0000_i1101" type="#_x0000_t75" style="width:37.55pt;height:31.8pt" o:ole="">
            <v:imagedata r:id="rId181" o:title=""/>
          </v:shape>
          <o:OLEObject Type="Embed" ProgID="Equation.DSMT4" ShapeID="_x0000_i1101" DrawAspect="Content" ObjectID="_1802100704" r:id="rId182"/>
        </w:object>
      </w:r>
      <w:r>
        <w:rPr>
          <w:rFonts w:hint="eastAsia"/>
        </w:rPr>
        <w:t xml:space="preserve">　</w:t>
      </w:r>
    </w:p>
    <w:p w:rsidR="008173D0" w:rsidRPr="002C2553" w:rsidRDefault="008173D0" w:rsidP="004B5C86">
      <w:pPr>
        <w:pStyle w:val="-"/>
        <w:ind w:left="698" w:hanging="337"/>
      </w:pPr>
      <w:r w:rsidRPr="002C2553">
        <w:t>(E)</w:t>
      </w:r>
      <w:proofErr w:type="gramStart"/>
      <w:r w:rsidRPr="002C2553">
        <w:rPr>
          <w:rFonts w:hint="eastAsia"/>
        </w:rPr>
        <w:t>前齒盤與後齒盤</w:t>
      </w:r>
      <w:proofErr w:type="gramEnd"/>
      <w:r w:rsidRPr="002C2553">
        <w:rPr>
          <w:rFonts w:hint="eastAsia"/>
        </w:rPr>
        <w:t>：</w:t>
      </w:r>
      <w:r w:rsidR="00F22F6C" w:rsidRPr="00F22F6C">
        <w:rPr>
          <w:position w:val="-28"/>
        </w:rPr>
        <w:object w:dxaOrig="680" w:dyaOrig="639">
          <v:shape id="_x0000_i1102" type="#_x0000_t75" style="width:34.45pt;height:31.8pt" o:ole="">
            <v:imagedata r:id="rId183" o:title=""/>
          </v:shape>
          <o:OLEObject Type="Embed" ProgID="Equation.DSMT4" ShapeID="_x0000_i1102" DrawAspect="Content" ObjectID="_1802100705" r:id="rId184"/>
        </w:object>
      </w:r>
      <w:r>
        <w:rPr>
          <w:rFonts w:hint="eastAsia"/>
        </w:rPr>
        <w:t>。</w:t>
      </w:r>
    </w:p>
    <w:p w:rsidR="00F22F6C" w:rsidRDefault="008173D0" w:rsidP="00F22F6C">
      <w:pPr>
        <w:pStyle w:val="afb"/>
        <w:ind w:left="361" w:hanging="361"/>
      </w:pPr>
      <w:r w:rsidRPr="002C2553">
        <w:rPr>
          <w:rFonts w:eastAsiaTheme="minorEastAsia"/>
        </w:rPr>
        <w:t>2</w:t>
      </w:r>
      <w:r w:rsidRPr="002C2553">
        <w:rPr>
          <w:rFonts w:eastAsiaTheme="minorEastAsia" w:hint="eastAsia"/>
        </w:rPr>
        <w:t>9</w:t>
      </w:r>
      <w:r w:rsidRPr="002C2553">
        <w:rPr>
          <w:rFonts w:eastAsiaTheme="minorEastAsia"/>
        </w:rPr>
        <w:t>.</w:t>
      </w:r>
      <w:r w:rsidRPr="002C2553">
        <w:tab/>
      </w:r>
      <w:r w:rsidR="00890D65">
        <w:rPr>
          <w:rFonts w:hint="eastAsia"/>
          <w:noProof/>
        </w:rPr>
        <w:drawing>
          <wp:anchor distT="0" distB="0" distL="114300" distR="114300" simplePos="0" relativeHeight="251725312" behindDoc="0" locked="0" layoutInCell="1" allowOverlap="1" wp14:anchorId="4BE3EA65" wp14:editId="01A4122A">
            <wp:simplePos x="950595" y="2282190"/>
            <wp:positionH relativeFrom="column">
              <wp:align>right</wp:align>
            </wp:positionH>
            <wp:positionV relativeFrom="paragraph">
              <wp:posOffset>0</wp:posOffset>
            </wp:positionV>
            <wp:extent cx="1904400" cy="1076400"/>
            <wp:effectExtent l="0" t="0" r="635" b="9525"/>
            <wp:wrapSquare wrapText="bothSides"/>
            <wp:docPr id="458" name="圖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9.eps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4400" cy="10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如圖</w:t>
      </w:r>
      <w:r w:rsidRPr="002C2553">
        <w:rPr>
          <w:rFonts w:hint="eastAsia"/>
        </w:rPr>
        <w:t>為腳踏車驅動過程的示意圖：</w:t>
      </w:r>
    </w:p>
    <w:p w:rsidR="00F22F6C" w:rsidRDefault="008173D0" w:rsidP="00F22F6C">
      <w:pPr>
        <w:pStyle w:val="-"/>
        <w:ind w:left="698" w:hanging="337"/>
      </w:pPr>
      <w:r>
        <w:rPr>
          <w:rFonts w:ascii="新細明體" w:hAnsi="新細明體" w:hint="eastAsia"/>
        </w:rPr>
        <w:t>①</w:t>
      </w:r>
      <w:r w:rsidRPr="002C2553">
        <w:rPr>
          <w:rFonts w:hint="eastAsia"/>
        </w:rPr>
        <w:t>騎士對踏板施力，經長度</w:t>
      </w:r>
      <w:r w:rsidRPr="002C2553">
        <w:rPr>
          <w:rFonts w:hint="eastAsia"/>
          <w:i/>
        </w:rPr>
        <w:t>Ｌ</w:t>
      </w:r>
      <w:r w:rsidRPr="002C2553">
        <w:rPr>
          <w:rFonts w:hint="eastAsia"/>
        </w:rPr>
        <w:t>的踏板曲柄對前齒盤的轉軸產生力矩</w:t>
      </w:r>
      <w:r>
        <w:rPr>
          <w:rFonts w:hint="eastAsia"/>
        </w:rPr>
        <w:t>；</w:t>
      </w:r>
    </w:p>
    <w:p w:rsidR="00F22F6C" w:rsidRDefault="008173D0" w:rsidP="00F22F6C">
      <w:pPr>
        <w:pStyle w:val="-"/>
        <w:ind w:left="698" w:hanging="337"/>
      </w:pPr>
      <w:r>
        <w:rPr>
          <w:rFonts w:ascii="新細明體" w:hAnsi="新細明體" w:hint="eastAsia"/>
        </w:rPr>
        <w:t>②</w:t>
      </w:r>
      <w:r w:rsidRPr="002C2553">
        <w:rPr>
          <w:rFonts w:hint="eastAsia"/>
        </w:rPr>
        <w:t>使前齒盤轉動並施力於鏈條上</w:t>
      </w:r>
      <w:r>
        <w:rPr>
          <w:rFonts w:hint="eastAsia"/>
        </w:rPr>
        <w:t>；</w:t>
      </w:r>
    </w:p>
    <w:p w:rsidR="00F22F6C" w:rsidRDefault="008173D0" w:rsidP="00F22F6C">
      <w:pPr>
        <w:pStyle w:val="-"/>
        <w:ind w:left="698" w:hanging="337"/>
      </w:pPr>
      <w:r>
        <w:rPr>
          <w:rFonts w:ascii="新細明體" w:hAnsi="新細明體" w:hint="eastAsia"/>
        </w:rPr>
        <w:t>③</w:t>
      </w:r>
      <w:r w:rsidRPr="002C2553">
        <w:rPr>
          <w:rFonts w:hint="eastAsia"/>
        </w:rPr>
        <w:t>鏈條上的力傳遞至後齒盤產生力矩</w:t>
      </w:r>
      <w:r>
        <w:rPr>
          <w:rFonts w:hint="eastAsia"/>
        </w:rPr>
        <w:t>；</w:t>
      </w:r>
    </w:p>
    <w:p w:rsidR="00F22F6C" w:rsidRDefault="008173D0" w:rsidP="00F22F6C">
      <w:pPr>
        <w:pStyle w:val="-"/>
        <w:ind w:left="698" w:hanging="337"/>
      </w:pPr>
      <w:r>
        <w:rPr>
          <w:rFonts w:ascii="新細明體" w:hAnsi="新細明體" w:hint="eastAsia"/>
        </w:rPr>
        <w:t>④</w:t>
      </w:r>
      <w:r w:rsidRPr="002C2553">
        <w:rPr>
          <w:rFonts w:hint="eastAsia"/>
        </w:rPr>
        <w:t>後齒盤將此力矩傳遞至驅動輪（後輪），即為腳踏車的驅動力矩驅使車輪轉動。</w:t>
      </w:r>
    </w:p>
    <w:p w:rsidR="00F22F6C" w:rsidRDefault="008173D0" w:rsidP="00F22F6C">
      <w:pPr>
        <w:pStyle w:val="-"/>
        <w:ind w:left="698" w:hanging="337"/>
      </w:pPr>
      <w:r w:rsidRPr="002C2553">
        <w:rPr>
          <w:rFonts w:hint="eastAsia"/>
        </w:rPr>
        <w:t>承</w:t>
      </w:r>
      <w:r>
        <w:rPr>
          <w:rFonts w:hint="eastAsia"/>
        </w:rPr>
        <w:t>上</w:t>
      </w:r>
      <w:r w:rsidRPr="002C2553">
        <w:rPr>
          <w:rFonts w:hint="eastAsia"/>
        </w:rPr>
        <w:t>題，</w:t>
      </w:r>
      <w:proofErr w:type="gramStart"/>
      <w:r w:rsidRPr="002C2553">
        <w:rPr>
          <w:rFonts w:hint="eastAsia"/>
        </w:rPr>
        <w:t>當腳踩踏</w:t>
      </w:r>
      <w:proofErr w:type="gramEnd"/>
      <w:r w:rsidRPr="002C2553">
        <w:rPr>
          <w:rFonts w:hint="eastAsia"/>
        </w:rPr>
        <w:t>板的垂直力為</w:t>
      </w:r>
      <w:r w:rsidRPr="002C2553">
        <w:rPr>
          <w:i/>
        </w:rPr>
        <w:t>F</w:t>
      </w:r>
      <w:r w:rsidRPr="002C2553">
        <w:rPr>
          <w:rFonts w:hint="eastAsia"/>
        </w:rPr>
        <w:t>且車輪相對於路面為靜止狀態時，回答下列問題：</w:t>
      </w:r>
    </w:p>
    <w:p w:rsidR="00F22F6C" w:rsidRDefault="008173D0" w:rsidP="00F22F6C">
      <w:pPr>
        <w:pStyle w:val="-"/>
        <w:ind w:left="698" w:hanging="337"/>
      </w:pPr>
      <w:r w:rsidRPr="002C2553">
        <w:t>(</w:t>
      </w:r>
      <w:r>
        <w:rPr>
          <w:rFonts w:hint="eastAsia"/>
        </w:rPr>
        <w:t>1</w:t>
      </w:r>
      <w:r w:rsidRPr="002C2553">
        <w:t>)</w:t>
      </w:r>
      <w:r w:rsidR="00F22F6C">
        <w:rPr>
          <w:rFonts w:hint="eastAsia"/>
        </w:rPr>
        <w:tab/>
      </w:r>
      <w:r w:rsidRPr="002C2553">
        <w:rPr>
          <w:i/>
        </w:rPr>
        <w:t>F</w:t>
      </w:r>
      <w:r w:rsidRPr="002C2553">
        <w:rPr>
          <w:rFonts w:hint="eastAsia"/>
        </w:rPr>
        <w:t>經由踏板曲柄對</w:t>
      </w:r>
      <w:proofErr w:type="gramStart"/>
      <w:r w:rsidRPr="002C2553">
        <w:rPr>
          <w:rFonts w:hint="eastAsia"/>
        </w:rPr>
        <w:t>前齒盤</w:t>
      </w:r>
      <w:proofErr w:type="gramEnd"/>
      <w:r w:rsidRPr="002C2553">
        <w:rPr>
          <w:rFonts w:hint="eastAsia"/>
        </w:rPr>
        <w:t>轉軸產生的力矩的量值為何？</w:t>
      </w:r>
      <w:r w:rsidRPr="002C2553"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8173D0" w:rsidRPr="002C2553" w:rsidRDefault="008173D0" w:rsidP="00F22F6C">
      <w:pPr>
        <w:pStyle w:val="-"/>
        <w:ind w:left="698" w:hanging="337"/>
      </w:pPr>
      <w:r w:rsidRPr="002C2553">
        <w:t>(</w:t>
      </w:r>
      <w:r>
        <w:rPr>
          <w:rFonts w:hint="eastAsia"/>
        </w:rPr>
        <w:t>2</w:t>
      </w:r>
      <w:r w:rsidRPr="002C2553">
        <w:t>)</w:t>
      </w:r>
      <w:r w:rsidR="00F22F6C">
        <w:rPr>
          <w:rFonts w:hint="eastAsia"/>
        </w:rPr>
        <w:tab/>
      </w:r>
      <w:r w:rsidRPr="002C2553">
        <w:rPr>
          <w:i/>
        </w:rPr>
        <w:t>F</w:t>
      </w:r>
      <w:r w:rsidRPr="002C2553">
        <w:rPr>
          <w:rFonts w:hint="eastAsia"/>
        </w:rPr>
        <w:t>經由踏板曲柄對腳踏車後輪產生的力矩的量值為何？（需有計算過程）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173D0" w:rsidRPr="002C2553" w:rsidRDefault="008173D0" w:rsidP="00F22F6C">
      <w:pPr>
        <w:pStyle w:val="afb"/>
        <w:ind w:left="361" w:hanging="361"/>
      </w:pPr>
      <w:r w:rsidRPr="002C2553">
        <w:rPr>
          <w:rFonts w:eastAsiaTheme="minorEastAsia" w:hint="eastAsia"/>
        </w:rPr>
        <w:t>30</w:t>
      </w:r>
      <w:r w:rsidRPr="002C2553">
        <w:rPr>
          <w:rFonts w:eastAsiaTheme="minorEastAsia"/>
        </w:rPr>
        <w:t>.</w:t>
      </w:r>
      <w:r w:rsidRPr="002C2553">
        <w:tab/>
      </w:r>
      <w:r w:rsidRPr="002C2553">
        <w:rPr>
          <w:rFonts w:hint="eastAsia"/>
        </w:rPr>
        <w:t>車輪轉動對路面產生往後的摩擦力，路面也同時對車輪施加往前的反作用力，此即為驅動腳踏車往前的力。已知後輪的半徑為</w:t>
      </w:r>
      <w:r w:rsidRPr="002C2553">
        <w:rPr>
          <w:i/>
        </w:rPr>
        <w:t>R</w:t>
      </w:r>
      <w:r w:rsidRPr="002C2553">
        <w:rPr>
          <w:rFonts w:hint="eastAsia"/>
        </w:rPr>
        <w:t>，若以腳踩踏板施加相同垂直力</w:t>
      </w:r>
      <w:r w:rsidRPr="002C2553">
        <w:rPr>
          <w:i/>
        </w:rPr>
        <w:t>F</w:t>
      </w:r>
      <w:r w:rsidRPr="002C2553">
        <w:rPr>
          <w:rFonts w:hint="eastAsia"/>
        </w:rPr>
        <w:t>於長度</w:t>
      </w:r>
      <w:r w:rsidRPr="002C2553">
        <w:rPr>
          <w:i/>
        </w:rPr>
        <w:t>L</w:t>
      </w:r>
      <w:r w:rsidRPr="002C2553">
        <w:rPr>
          <w:rFonts w:hint="eastAsia"/>
        </w:rPr>
        <w:t>的踏板曲柄上（</w:t>
      </w:r>
      <w:r w:rsidR="00FD1021">
        <w:rPr>
          <w:rFonts w:hint="eastAsia"/>
        </w:rPr>
        <w:t>承上題圖</w:t>
      </w:r>
      <w:r w:rsidRPr="002C2553">
        <w:rPr>
          <w:rFonts w:hint="eastAsia"/>
        </w:rPr>
        <w:t>），且車輪相對於路面為靜止狀態時，改變</w:t>
      </w:r>
      <w:proofErr w:type="gramStart"/>
      <w:r w:rsidRPr="002C2553">
        <w:rPr>
          <w:rFonts w:hint="eastAsia"/>
        </w:rPr>
        <w:t>前齒盤與後齒盤</w:t>
      </w:r>
      <w:proofErr w:type="gramEnd"/>
      <w:r w:rsidRPr="002C2553">
        <w:rPr>
          <w:rFonts w:hint="eastAsia"/>
        </w:rPr>
        <w:t>之間</w:t>
      </w:r>
      <w:proofErr w:type="gramStart"/>
      <w:r w:rsidRPr="002C2553">
        <w:rPr>
          <w:rFonts w:hint="eastAsia"/>
        </w:rPr>
        <w:t>的齒數比</w:t>
      </w:r>
      <w:proofErr w:type="gramEnd"/>
      <w:r w:rsidRPr="002C2553">
        <w:rPr>
          <w:rFonts w:hint="eastAsia"/>
        </w:rPr>
        <w:t>，使鏈條對後輪產生最大驅動力矩，則此時僅由</w:t>
      </w:r>
      <w:r w:rsidRPr="002C2553">
        <w:rPr>
          <w:i/>
        </w:rPr>
        <w:t>F</w:t>
      </w:r>
      <w:r w:rsidRPr="002C2553">
        <w:rPr>
          <w:rFonts w:hint="eastAsia"/>
        </w:rPr>
        <w:t>所產生驅動腳踏車往前最大的力為何？（需有說明或計算過程）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sectPr w:rsidR="008173D0" w:rsidRPr="002C2553" w:rsidSect="00B933BC">
      <w:headerReference w:type="even" r:id="rId186"/>
      <w:headerReference w:type="default" r:id="rId187"/>
      <w:footerReference w:type="even" r:id="rId188"/>
      <w:footerReference w:type="default" r:id="rId189"/>
      <w:headerReference w:type="first" r:id="rId190"/>
      <w:footerReference w:type="first" r:id="rId191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0130" w:rsidRDefault="00EE0130">
      <w:r>
        <w:separator/>
      </w:r>
    </w:p>
  </w:endnote>
  <w:endnote w:type="continuationSeparator" w:id="0">
    <w:p w:rsidR="00EE0130" w:rsidRDefault="00EE01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中黑體">
    <w:altName w:val="Microsoft JhengHe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 w:rsidP="00E8503A">
    <w:pPr>
      <w:pStyle w:val="a5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2</w:t>
    </w:r>
    <w:r>
      <w:rPr>
        <w:rStyle w:val="a7"/>
      </w:rPr>
      <w:fldChar w:fldCharType="end"/>
    </w:r>
  </w:p>
  <w:p w:rsidR="00EE0130" w:rsidRPr="00E8503A" w:rsidRDefault="00EE0130" w:rsidP="00A91181">
    <w:pPr>
      <w:pStyle w:val="a5"/>
      <w:ind w:right="360"/>
      <w:jc w:val="center"/>
      <w:rPr>
        <w:rStyle w:val="a7"/>
        <w:sz w:val="22"/>
        <w:szCs w:val="22"/>
        <w:bdr w:val="single" w:sz="4" w:space="0" w:color="auto"/>
      </w:rPr>
    </w:pPr>
    <w:r w:rsidRPr="00E8503A">
      <w:rPr>
        <w:rStyle w:val="a7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 w:rsidP="00F73250">
    <w:pPr>
      <w:pStyle w:val="a5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EE0130" w:rsidRPr="00A91181" w:rsidRDefault="00EE0130" w:rsidP="00A91181">
    <w:pPr>
      <w:pStyle w:val="a5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7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Pr="00705C54" w:rsidRDefault="00EE0130" w:rsidP="00705C54">
    <w:pPr>
      <w:pStyle w:val="a5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C09FD1B" wp14:editId="363FD026">
          <wp:extent cx="965835" cy="343535"/>
          <wp:effectExtent l="0" t="0" r="5715" b="0"/>
          <wp:docPr id="14" name="圖片 1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Pr="00705C54" w:rsidRDefault="00EE0130" w:rsidP="00705C54">
    <w:pPr>
      <w:pStyle w:val="a5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9210564" wp14:editId="12D8A107">
          <wp:extent cx="943610" cy="328930"/>
          <wp:effectExtent l="0" t="0" r="8890" b="0"/>
          <wp:docPr id="19" name="圖片 1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0130" w:rsidRDefault="00EE0130">
      <w:r>
        <w:separator/>
      </w:r>
    </w:p>
  </w:footnote>
  <w:footnote w:type="continuationSeparator" w:id="0">
    <w:p w:rsidR="00EE0130" w:rsidRDefault="00EE01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Pr="00506E86" w:rsidRDefault="00EE0130" w:rsidP="00506E86">
    <w:pPr>
      <w:pStyle w:val="a5"/>
      <w:rPr>
        <w:rFonts w:eastAsia="華康楷書體W3"/>
        <w:sz w:val="21"/>
        <w:szCs w:val="21"/>
      </w:rPr>
    </w:pPr>
  </w:p>
  <w:p w:rsidR="00EE0130" w:rsidRPr="002F08CE" w:rsidRDefault="00EE0130" w:rsidP="002F08CE">
    <w:pPr>
      <w:pStyle w:val="a3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3AE273C1" wp14:editId="1C7F75E0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E0130" w:rsidRPr="005C7EAD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F7BE1"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4</w: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EE0130" w:rsidRPr="005C7EAD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403377">
                            <w:rPr>
                              <w:rStyle w:val="a7"/>
                              <w:rFonts w:hint="eastAsia"/>
                              <w:sz w:val="21"/>
                              <w:szCs w:val="21"/>
                            </w:rPr>
                            <w:t>9</w:t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itEswIAALk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" filled="f" stroked="f">
              <v:textbox>
                <w:txbxContent>
                  <w:p w:rsidR="00EE0130" w:rsidRPr="005C7EAD" w:rsidRDefault="00EE013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instrText xml:space="preserve"> PAGE </w:instrTex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 w:rsidR="00EF7BE1">
                      <w:rPr>
                        <w:rStyle w:val="a7"/>
                        <w:noProof/>
                        <w:sz w:val="21"/>
                        <w:szCs w:val="21"/>
                      </w:rPr>
                      <w:t>4</w: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EE0130" w:rsidRPr="005C7EAD" w:rsidRDefault="00EE013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403377">
                      <w:rPr>
                        <w:rStyle w:val="a7"/>
                        <w:rFonts w:hint="eastAsia"/>
                        <w:sz w:val="21"/>
                        <w:szCs w:val="21"/>
                      </w:rPr>
                      <w:t>9</w:t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0D9E625" wp14:editId="225EF621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E0130" w:rsidRPr="00F41D1E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EE0130" w:rsidRPr="00F41D1E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Ds&#10;EJ9j3wAAAAoBAAAPAAAAAAAAAAAAAAAAABQFAABkcnMvZG93bnJldi54bWxQSwUGAAAAAAQABADz&#10;AAAAIAYAAAAA&#10;" filled="f" stroked="f">
              <v:textbox>
                <w:txbxContent>
                  <w:p w:rsidR="00EE0130" w:rsidRPr="00F41D1E" w:rsidRDefault="00EE013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EE0130" w:rsidRPr="00F41D1E" w:rsidRDefault="00EE013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Pr="005E0DFC" w:rsidRDefault="00EE0130">
    <w:pPr>
      <w:pStyle w:val="a3"/>
      <w:rPr>
        <w:sz w:val="21"/>
        <w:szCs w:val="21"/>
      </w:rPr>
    </w:pPr>
  </w:p>
  <w:p w:rsidR="00EE0130" w:rsidRPr="005E0DFC" w:rsidRDefault="00EE0130" w:rsidP="005E0DFC">
    <w:pPr>
      <w:pStyle w:val="a3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30151DEA" wp14:editId="35297040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E0130" w:rsidRPr="005C7EAD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F7BE1"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 w:rsidRPr="005C7EAD"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EE0130" w:rsidRPr="005C7EAD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403377">
                            <w:rPr>
                              <w:rStyle w:val="a7"/>
                              <w:rFonts w:hint="eastAsia"/>
                              <w:sz w:val="21"/>
                              <w:szCs w:val="21"/>
                            </w:rPr>
                            <w:t>9</w:t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" filled="f" stroked="f">
              <v:textbox>
                <w:txbxContent>
                  <w:p w:rsidR="00EE0130" w:rsidRPr="005C7EAD" w:rsidRDefault="00EE013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instrText xml:space="preserve"> PAGE </w:instrTex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 w:rsidR="00EF7BE1">
                      <w:rPr>
                        <w:rStyle w:val="a7"/>
                        <w:noProof/>
                        <w:sz w:val="21"/>
                        <w:szCs w:val="21"/>
                      </w:rPr>
                      <w:t>3</w:t>
                    </w:r>
                    <w:r w:rsidRPr="005C7EAD"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EE0130" w:rsidRPr="005C7EAD" w:rsidRDefault="00EE013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403377">
                      <w:rPr>
                        <w:rStyle w:val="a7"/>
                        <w:rFonts w:hint="eastAsia"/>
                        <w:sz w:val="21"/>
                        <w:szCs w:val="21"/>
                      </w:rPr>
                      <w:t>9</w:t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11C423B7" wp14:editId="2C9ADC81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E0130" w:rsidRPr="00F41D1E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EE0130" w:rsidRPr="00F41D1E" w:rsidRDefault="00EE013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" filled="f" stroked="f">
              <v:textbox>
                <w:txbxContent>
                  <w:p w:rsidR="00EE0130" w:rsidRPr="00F41D1E" w:rsidRDefault="00EE013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EE0130" w:rsidRPr="00F41D1E" w:rsidRDefault="00EE013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30" w:rsidRDefault="00EE0130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F6C0C"/>
    <w:multiLevelType w:val="hybridMultilevel"/>
    <w:tmpl w:val="2CF8B26A"/>
    <w:lvl w:ilvl="0" w:tplc="81EA681A">
      <w:start w:val="1"/>
      <w:numFmt w:val="decimal"/>
      <w:lvlText w:val="(%1)"/>
      <w:lvlJc w:val="left"/>
      <w:pPr>
        <w:ind w:left="65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52" w:hanging="480"/>
      </w:pPr>
    </w:lvl>
    <w:lvl w:ilvl="2" w:tplc="0409001B" w:tentative="1">
      <w:start w:val="1"/>
      <w:numFmt w:val="lowerRoman"/>
      <w:lvlText w:val="%3."/>
      <w:lvlJc w:val="right"/>
      <w:pPr>
        <w:ind w:left="1732" w:hanging="480"/>
      </w:pPr>
    </w:lvl>
    <w:lvl w:ilvl="3" w:tplc="0409000F" w:tentative="1">
      <w:start w:val="1"/>
      <w:numFmt w:val="decimal"/>
      <w:lvlText w:val="%4."/>
      <w:lvlJc w:val="left"/>
      <w:pPr>
        <w:ind w:left="2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92" w:hanging="480"/>
      </w:pPr>
    </w:lvl>
    <w:lvl w:ilvl="5" w:tplc="0409001B" w:tentative="1">
      <w:start w:val="1"/>
      <w:numFmt w:val="lowerRoman"/>
      <w:lvlText w:val="%6."/>
      <w:lvlJc w:val="right"/>
      <w:pPr>
        <w:ind w:left="3172" w:hanging="480"/>
      </w:pPr>
    </w:lvl>
    <w:lvl w:ilvl="6" w:tplc="0409000F" w:tentative="1">
      <w:start w:val="1"/>
      <w:numFmt w:val="decimal"/>
      <w:lvlText w:val="%7."/>
      <w:lvlJc w:val="left"/>
      <w:pPr>
        <w:ind w:left="3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32" w:hanging="480"/>
      </w:pPr>
    </w:lvl>
    <w:lvl w:ilvl="8" w:tplc="0409001B" w:tentative="1">
      <w:start w:val="1"/>
      <w:numFmt w:val="lowerRoman"/>
      <w:lvlText w:val="%9."/>
      <w:lvlJc w:val="right"/>
      <w:pPr>
        <w:ind w:left="4612" w:hanging="480"/>
      </w:pPr>
    </w:lvl>
  </w:abstractNum>
  <w:abstractNum w:abstractNumId="1">
    <w:nsid w:val="0EB15DBF"/>
    <w:multiLevelType w:val="hybridMultilevel"/>
    <w:tmpl w:val="E1065D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8618CD52">
      <w:start w:val="1"/>
      <w:numFmt w:val="upperLetter"/>
      <w:lvlText w:val="(%2)"/>
      <w:lvlJc w:val="left"/>
      <w:pPr>
        <w:tabs>
          <w:tab w:val="num" w:pos="1155"/>
        </w:tabs>
        <w:ind w:left="1155" w:hanging="675"/>
      </w:pPr>
      <w:rPr>
        <w:rFonts w:hint="default"/>
      </w:rPr>
    </w:lvl>
    <w:lvl w:ilvl="2" w:tplc="C154548E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>
    <w:nsid w:val="191909FF"/>
    <w:multiLevelType w:val="hybridMultilevel"/>
    <w:tmpl w:val="37D67C9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5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1DA32BE2"/>
    <w:multiLevelType w:val="hybridMultilevel"/>
    <w:tmpl w:val="5CCEC840"/>
    <w:lvl w:ilvl="0" w:tplc="37DA1F9C">
      <w:start w:val="1"/>
      <w:numFmt w:val="bullet"/>
      <w:lvlText w:val="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>
    <w:nsid w:val="28575A82"/>
    <w:multiLevelType w:val="hybridMultilevel"/>
    <w:tmpl w:val="2BBAF70C"/>
    <w:lvl w:ilvl="0" w:tplc="70668F2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4F60494"/>
    <w:multiLevelType w:val="hybridMultilevel"/>
    <w:tmpl w:val="AA808AC4"/>
    <w:lvl w:ilvl="0" w:tplc="FAE6EC0E">
      <w:start w:val="1"/>
      <w:numFmt w:val="decimal"/>
      <w:lvlText w:val="（　　　）%1."/>
      <w:lvlJc w:val="left"/>
      <w:pPr>
        <w:tabs>
          <w:tab w:val="num" w:pos="1920"/>
        </w:tabs>
        <w:ind w:left="84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C927C67"/>
    <w:multiLevelType w:val="hybridMultilevel"/>
    <w:tmpl w:val="9D08B9E2"/>
    <w:lvl w:ilvl="0" w:tplc="37DA1F9C">
      <w:start w:val="1"/>
      <w:numFmt w:val="bullet"/>
      <w:lvlText w:val="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1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2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3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5">
    <w:nsid w:val="733E512E"/>
    <w:multiLevelType w:val="hybridMultilevel"/>
    <w:tmpl w:val="BA20060A"/>
    <w:lvl w:ilvl="0" w:tplc="B23898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13"/>
  </w:num>
  <w:num w:numId="2">
    <w:abstractNumId w:val="3"/>
  </w:num>
  <w:num w:numId="3">
    <w:abstractNumId w:val="10"/>
  </w:num>
  <w:num w:numId="4">
    <w:abstractNumId w:val="5"/>
  </w:num>
  <w:num w:numId="5">
    <w:abstractNumId w:val="12"/>
  </w:num>
  <w:num w:numId="6">
    <w:abstractNumId w:val="14"/>
  </w:num>
  <w:num w:numId="7">
    <w:abstractNumId w:val="2"/>
  </w:num>
  <w:num w:numId="8">
    <w:abstractNumId w:val="11"/>
  </w:num>
  <w:num w:numId="9">
    <w:abstractNumId w:val="16"/>
  </w:num>
  <w:num w:numId="10">
    <w:abstractNumId w:val="1"/>
  </w:num>
  <w:num w:numId="11">
    <w:abstractNumId w:val="0"/>
  </w:num>
  <w:num w:numId="12">
    <w:abstractNumId w:val="7"/>
  </w:num>
  <w:num w:numId="13">
    <w:abstractNumId w:val="15"/>
  </w:num>
  <w:num w:numId="14">
    <w:abstractNumId w:val="8"/>
  </w:num>
  <w:num w:numId="15">
    <w:abstractNumId w:val="9"/>
  </w:num>
  <w:num w:numId="16">
    <w:abstractNumId w:val="4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74753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141BC"/>
    <w:rsid w:val="00017E79"/>
    <w:rsid w:val="00023A8B"/>
    <w:rsid w:val="00032B01"/>
    <w:rsid w:val="000377FD"/>
    <w:rsid w:val="00040FAB"/>
    <w:rsid w:val="000411D1"/>
    <w:rsid w:val="000415D1"/>
    <w:rsid w:val="000470C6"/>
    <w:rsid w:val="00051F80"/>
    <w:rsid w:val="00051F90"/>
    <w:rsid w:val="000628C4"/>
    <w:rsid w:val="00064515"/>
    <w:rsid w:val="0007078D"/>
    <w:rsid w:val="00072D07"/>
    <w:rsid w:val="00084003"/>
    <w:rsid w:val="000842B8"/>
    <w:rsid w:val="00084E30"/>
    <w:rsid w:val="00091A1C"/>
    <w:rsid w:val="000926AD"/>
    <w:rsid w:val="00094665"/>
    <w:rsid w:val="00094EF9"/>
    <w:rsid w:val="00095F2B"/>
    <w:rsid w:val="000A099A"/>
    <w:rsid w:val="000C0BC9"/>
    <w:rsid w:val="000C342A"/>
    <w:rsid w:val="000C5D7A"/>
    <w:rsid w:val="000D7B39"/>
    <w:rsid w:val="000F4BDE"/>
    <w:rsid w:val="000F580B"/>
    <w:rsid w:val="00104A79"/>
    <w:rsid w:val="00104D2A"/>
    <w:rsid w:val="00105A86"/>
    <w:rsid w:val="00110729"/>
    <w:rsid w:val="00110C8F"/>
    <w:rsid w:val="00113E40"/>
    <w:rsid w:val="001151DB"/>
    <w:rsid w:val="0011642F"/>
    <w:rsid w:val="001307AB"/>
    <w:rsid w:val="00130A4E"/>
    <w:rsid w:val="00135960"/>
    <w:rsid w:val="00141997"/>
    <w:rsid w:val="00141FFC"/>
    <w:rsid w:val="00142FD6"/>
    <w:rsid w:val="001442A0"/>
    <w:rsid w:val="00146E9E"/>
    <w:rsid w:val="001517F8"/>
    <w:rsid w:val="00153B78"/>
    <w:rsid w:val="00156AB3"/>
    <w:rsid w:val="00162FE9"/>
    <w:rsid w:val="001663A0"/>
    <w:rsid w:val="00166593"/>
    <w:rsid w:val="001667C6"/>
    <w:rsid w:val="001708AC"/>
    <w:rsid w:val="001719A0"/>
    <w:rsid w:val="001809F1"/>
    <w:rsid w:val="001818F8"/>
    <w:rsid w:val="00182BE6"/>
    <w:rsid w:val="00190C95"/>
    <w:rsid w:val="001911CF"/>
    <w:rsid w:val="0019326A"/>
    <w:rsid w:val="001A34AC"/>
    <w:rsid w:val="001A781C"/>
    <w:rsid w:val="001B0461"/>
    <w:rsid w:val="001C025C"/>
    <w:rsid w:val="001C37CC"/>
    <w:rsid w:val="001C5A4F"/>
    <w:rsid w:val="001C6664"/>
    <w:rsid w:val="001D153C"/>
    <w:rsid w:val="001D35D8"/>
    <w:rsid w:val="001E0C4E"/>
    <w:rsid w:val="001E0CB2"/>
    <w:rsid w:val="001E353E"/>
    <w:rsid w:val="001E477D"/>
    <w:rsid w:val="001E5119"/>
    <w:rsid w:val="001E7749"/>
    <w:rsid w:val="001E7843"/>
    <w:rsid w:val="00200913"/>
    <w:rsid w:val="00200D44"/>
    <w:rsid w:val="0020278C"/>
    <w:rsid w:val="00202832"/>
    <w:rsid w:val="00216B6F"/>
    <w:rsid w:val="00217E5F"/>
    <w:rsid w:val="002206B2"/>
    <w:rsid w:val="00221F80"/>
    <w:rsid w:val="0022642C"/>
    <w:rsid w:val="002337A0"/>
    <w:rsid w:val="002351C0"/>
    <w:rsid w:val="00236BDF"/>
    <w:rsid w:val="00236FB9"/>
    <w:rsid w:val="00240031"/>
    <w:rsid w:val="00240F82"/>
    <w:rsid w:val="002416B4"/>
    <w:rsid w:val="002433DC"/>
    <w:rsid w:val="002434FA"/>
    <w:rsid w:val="0024448C"/>
    <w:rsid w:val="00256905"/>
    <w:rsid w:val="0026216F"/>
    <w:rsid w:val="00264892"/>
    <w:rsid w:val="00266606"/>
    <w:rsid w:val="002668B8"/>
    <w:rsid w:val="00267F2C"/>
    <w:rsid w:val="00270A7A"/>
    <w:rsid w:val="00277E05"/>
    <w:rsid w:val="00283104"/>
    <w:rsid w:val="002908AB"/>
    <w:rsid w:val="002917E9"/>
    <w:rsid w:val="002919F3"/>
    <w:rsid w:val="002A0AA3"/>
    <w:rsid w:val="002A200D"/>
    <w:rsid w:val="002A525D"/>
    <w:rsid w:val="002A5DB6"/>
    <w:rsid w:val="002B3994"/>
    <w:rsid w:val="002B6FD5"/>
    <w:rsid w:val="002C0965"/>
    <w:rsid w:val="002C7E1C"/>
    <w:rsid w:val="002D1E2C"/>
    <w:rsid w:val="002E0F88"/>
    <w:rsid w:val="002E104C"/>
    <w:rsid w:val="002E3690"/>
    <w:rsid w:val="002F08CE"/>
    <w:rsid w:val="002F15FD"/>
    <w:rsid w:val="002F48CC"/>
    <w:rsid w:val="002F5088"/>
    <w:rsid w:val="002F5BEF"/>
    <w:rsid w:val="002F6C70"/>
    <w:rsid w:val="002F6E00"/>
    <w:rsid w:val="00301C13"/>
    <w:rsid w:val="00305211"/>
    <w:rsid w:val="0031374B"/>
    <w:rsid w:val="00314480"/>
    <w:rsid w:val="0032175C"/>
    <w:rsid w:val="00325B99"/>
    <w:rsid w:val="00326A15"/>
    <w:rsid w:val="00327AE8"/>
    <w:rsid w:val="003328F8"/>
    <w:rsid w:val="00347D33"/>
    <w:rsid w:val="00354B2C"/>
    <w:rsid w:val="00357D34"/>
    <w:rsid w:val="003645B6"/>
    <w:rsid w:val="00366013"/>
    <w:rsid w:val="003702F2"/>
    <w:rsid w:val="00373103"/>
    <w:rsid w:val="003832D5"/>
    <w:rsid w:val="0039187D"/>
    <w:rsid w:val="003A278B"/>
    <w:rsid w:val="003A33A0"/>
    <w:rsid w:val="003A50BD"/>
    <w:rsid w:val="003A5133"/>
    <w:rsid w:val="003B2C52"/>
    <w:rsid w:val="003B6E03"/>
    <w:rsid w:val="003B760D"/>
    <w:rsid w:val="003C7600"/>
    <w:rsid w:val="003C781A"/>
    <w:rsid w:val="003D5F4E"/>
    <w:rsid w:val="003E1702"/>
    <w:rsid w:val="003E6B14"/>
    <w:rsid w:val="003F5006"/>
    <w:rsid w:val="003F580B"/>
    <w:rsid w:val="003F6D99"/>
    <w:rsid w:val="0040088F"/>
    <w:rsid w:val="00403377"/>
    <w:rsid w:val="00404A02"/>
    <w:rsid w:val="00411FFE"/>
    <w:rsid w:val="00414576"/>
    <w:rsid w:val="00436B43"/>
    <w:rsid w:val="0044191A"/>
    <w:rsid w:val="0044252F"/>
    <w:rsid w:val="00445F69"/>
    <w:rsid w:val="004468CE"/>
    <w:rsid w:val="004544C9"/>
    <w:rsid w:val="004561C2"/>
    <w:rsid w:val="00462B05"/>
    <w:rsid w:val="00462B79"/>
    <w:rsid w:val="0046645E"/>
    <w:rsid w:val="00480A6D"/>
    <w:rsid w:val="00480FBF"/>
    <w:rsid w:val="00485639"/>
    <w:rsid w:val="00486B38"/>
    <w:rsid w:val="00493355"/>
    <w:rsid w:val="004938A6"/>
    <w:rsid w:val="00497B6B"/>
    <w:rsid w:val="004B05A7"/>
    <w:rsid w:val="004B091E"/>
    <w:rsid w:val="004B20FC"/>
    <w:rsid w:val="004B3166"/>
    <w:rsid w:val="004B4880"/>
    <w:rsid w:val="004B54F6"/>
    <w:rsid w:val="004B550C"/>
    <w:rsid w:val="004B5A72"/>
    <w:rsid w:val="004B5C86"/>
    <w:rsid w:val="004C156C"/>
    <w:rsid w:val="004C1F67"/>
    <w:rsid w:val="004D5021"/>
    <w:rsid w:val="004D5ED4"/>
    <w:rsid w:val="004E08B4"/>
    <w:rsid w:val="004E474B"/>
    <w:rsid w:val="004F789F"/>
    <w:rsid w:val="0050213D"/>
    <w:rsid w:val="00504892"/>
    <w:rsid w:val="00506E86"/>
    <w:rsid w:val="005108F9"/>
    <w:rsid w:val="00510ECB"/>
    <w:rsid w:val="00520239"/>
    <w:rsid w:val="005245F6"/>
    <w:rsid w:val="00525078"/>
    <w:rsid w:val="0052545E"/>
    <w:rsid w:val="00543985"/>
    <w:rsid w:val="00545086"/>
    <w:rsid w:val="005462F4"/>
    <w:rsid w:val="00546FD0"/>
    <w:rsid w:val="00556918"/>
    <w:rsid w:val="00561B7D"/>
    <w:rsid w:val="005649E1"/>
    <w:rsid w:val="0056789C"/>
    <w:rsid w:val="0057395C"/>
    <w:rsid w:val="00577048"/>
    <w:rsid w:val="00577332"/>
    <w:rsid w:val="00577406"/>
    <w:rsid w:val="00582468"/>
    <w:rsid w:val="00582DFC"/>
    <w:rsid w:val="00583BBB"/>
    <w:rsid w:val="00591646"/>
    <w:rsid w:val="005A23DB"/>
    <w:rsid w:val="005A6896"/>
    <w:rsid w:val="005A7E9C"/>
    <w:rsid w:val="005B34DC"/>
    <w:rsid w:val="005B4960"/>
    <w:rsid w:val="005B690B"/>
    <w:rsid w:val="005C187A"/>
    <w:rsid w:val="005C3042"/>
    <w:rsid w:val="005C7EAD"/>
    <w:rsid w:val="005D2A5F"/>
    <w:rsid w:val="005D636F"/>
    <w:rsid w:val="005E0DFC"/>
    <w:rsid w:val="005E3CF2"/>
    <w:rsid w:val="005E42BC"/>
    <w:rsid w:val="006048D1"/>
    <w:rsid w:val="00606047"/>
    <w:rsid w:val="006060FA"/>
    <w:rsid w:val="006065AE"/>
    <w:rsid w:val="00614E6A"/>
    <w:rsid w:val="006250B3"/>
    <w:rsid w:val="00632DBF"/>
    <w:rsid w:val="00640D9F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4F03"/>
    <w:rsid w:val="0066560D"/>
    <w:rsid w:val="00666941"/>
    <w:rsid w:val="00667EAA"/>
    <w:rsid w:val="00670A32"/>
    <w:rsid w:val="006736DA"/>
    <w:rsid w:val="00676E32"/>
    <w:rsid w:val="0069198B"/>
    <w:rsid w:val="0069760C"/>
    <w:rsid w:val="0069767A"/>
    <w:rsid w:val="006A04C7"/>
    <w:rsid w:val="006A7AC6"/>
    <w:rsid w:val="006B6512"/>
    <w:rsid w:val="006B6907"/>
    <w:rsid w:val="006B7F55"/>
    <w:rsid w:val="006C102F"/>
    <w:rsid w:val="006C3692"/>
    <w:rsid w:val="006C60B3"/>
    <w:rsid w:val="006C6595"/>
    <w:rsid w:val="006C667E"/>
    <w:rsid w:val="006C68B0"/>
    <w:rsid w:val="006D2583"/>
    <w:rsid w:val="006E1233"/>
    <w:rsid w:val="006E59E3"/>
    <w:rsid w:val="006F2729"/>
    <w:rsid w:val="006F3CC8"/>
    <w:rsid w:val="00700876"/>
    <w:rsid w:val="00701274"/>
    <w:rsid w:val="00705559"/>
    <w:rsid w:val="00705C54"/>
    <w:rsid w:val="00706420"/>
    <w:rsid w:val="007078B8"/>
    <w:rsid w:val="007113DA"/>
    <w:rsid w:val="00713386"/>
    <w:rsid w:val="00715947"/>
    <w:rsid w:val="0071655B"/>
    <w:rsid w:val="00727742"/>
    <w:rsid w:val="007277E7"/>
    <w:rsid w:val="00727BEE"/>
    <w:rsid w:val="0073023F"/>
    <w:rsid w:val="0073163A"/>
    <w:rsid w:val="00732074"/>
    <w:rsid w:val="00732AA9"/>
    <w:rsid w:val="00735FAA"/>
    <w:rsid w:val="0074303F"/>
    <w:rsid w:val="00744047"/>
    <w:rsid w:val="00745277"/>
    <w:rsid w:val="007459DC"/>
    <w:rsid w:val="0074783E"/>
    <w:rsid w:val="007502F8"/>
    <w:rsid w:val="00752137"/>
    <w:rsid w:val="00757B54"/>
    <w:rsid w:val="00764E7E"/>
    <w:rsid w:val="007762A8"/>
    <w:rsid w:val="00781FE0"/>
    <w:rsid w:val="007823F8"/>
    <w:rsid w:val="0078393D"/>
    <w:rsid w:val="00797457"/>
    <w:rsid w:val="007A1905"/>
    <w:rsid w:val="007A3612"/>
    <w:rsid w:val="007A41E3"/>
    <w:rsid w:val="007A7A0C"/>
    <w:rsid w:val="007B2E79"/>
    <w:rsid w:val="007B4A51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AA4"/>
    <w:rsid w:val="007E0D84"/>
    <w:rsid w:val="007E18DD"/>
    <w:rsid w:val="007E5CBC"/>
    <w:rsid w:val="008001E5"/>
    <w:rsid w:val="0081063A"/>
    <w:rsid w:val="00812B81"/>
    <w:rsid w:val="008173D0"/>
    <w:rsid w:val="008226DE"/>
    <w:rsid w:val="00823606"/>
    <w:rsid w:val="00830975"/>
    <w:rsid w:val="00832B40"/>
    <w:rsid w:val="008348DC"/>
    <w:rsid w:val="00835ABB"/>
    <w:rsid w:val="00836323"/>
    <w:rsid w:val="00856991"/>
    <w:rsid w:val="00865F2A"/>
    <w:rsid w:val="008709F3"/>
    <w:rsid w:val="00870C95"/>
    <w:rsid w:val="00890D65"/>
    <w:rsid w:val="00891F55"/>
    <w:rsid w:val="0089613A"/>
    <w:rsid w:val="008977F5"/>
    <w:rsid w:val="008A6B99"/>
    <w:rsid w:val="008B1B40"/>
    <w:rsid w:val="008C55C0"/>
    <w:rsid w:val="008D13B3"/>
    <w:rsid w:val="008D3A54"/>
    <w:rsid w:val="008E3796"/>
    <w:rsid w:val="008E4937"/>
    <w:rsid w:val="008E521E"/>
    <w:rsid w:val="008E6CA2"/>
    <w:rsid w:val="009029F4"/>
    <w:rsid w:val="00916B34"/>
    <w:rsid w:val="00926AF9"/>
    <w:rsid w:val="009306C1"/>
    <w:rsid w:val="00932CB5"/>
    <w:rsid w:val="00934203"/>
    <w:rsid w:val="00934636"/>
    <w:rsid w:val="0093788C"/>
    <w:rsid w:val="00937D4D"/>
    <w:rsid w:val="00940027"/>
    <w:rsid w:val="00942535"/>
    <w:rsid w:val="00943FDB"/>
    <w:rsid w:val="00951C54"/>
    <w:rsid w:val="009545A8"/>
    <w:rsid w:val="00956792"/>
    <w:rsid w:val="00966748"/>
    <w:rsid w:val="009679CE"/>
    <w:rsid w:val="00970A23"/>
    <w:rsid w:val="009716F7"/>
    <w:rsid w:val="0097389B"/>
    <w:rsid w:val="0097632B"/>
    <w:rsid w:val="00981E1F"/>
    <w:rsid w:val="009835D2"/>
    <w:rsid w:val="009842AB"/>
    <w:rsid w:val="00984E4A"/>
    <w:rsid w:val="00985939"/>
    <w:rsid w:val="00990E6E"/>
    <w:rsid w:val="009A0CB7"/>
    <w:rsid w:val="009A1C53"/>
    <w:rsid w:val="009A4E24"/>
    <w:rsid w:val="009A5ABF"/>
    <w:rsid w:val="009A5C59"/>
    <w:rsid w:val="009B00BF"/>
    <w:rsid w:val="009B782E"/>
    <w:rsid w:val="009C10C2"/>
    <w:rsid w:val="009C1E7D"/>
    <w:rsid w:val="009C1F42"/>
    <w:rsid w:val="009C77A0"/>
    <w:rsid w:val="009D0C12"/>
    <w:rsid w:val="009D5833"/>
    <w:rsid w:val="009E26A3"/>
    <w:rsid w:val="00A00143"/>
    <w:rsid w:val="00A067CD"/>
    <w:rsid w:val="00A13E1E"/>
    <w:rsid w:val="00A16108"/>
    <w:rsid w:val="00A21DCE"/>
    <w:rsid w:val="00A274BD"/>
    <w:rsid w:val="00A30734"/>
    <w:rsid w:val="00A33512"/>
    <w:rsid w:val="00A50227"/>
    <w:rsid w:val="00A50588"/>
    <w:rsid w:val="00A52E53"/>
    <w:rsid w:val="00A54309"/>
    <w:rsid w:val="00A611F9"/>
    <w:rsid w:val="00A72557"/>
    <w:rsid w:val="00A747D8"/>
    <w:rsid w:val="00A81267"/>
    <w:rsid w:val="00A87460"/>
    <w:rsid w:val="00A91181"/>
    <w:rsid w:val="00AA0953"/>
    <w:rsid w:val="00AA57B9"/>
    <w:rsid w:val="00AA5AAC"/>
    <w:rsid w:val="00AA79BF"/>
    <w:rsid w:val="00AA7D7C"/>
    <w:rsid w:val="00AC4A06"/>
    <w:rsid w:val="00AC4D88"/>
    <w:rsid w:val="00AD17AE"/>
    <w:rsid w:val="00AD187A"/>
    <w:rsid w:val="00AD28BB"/>
    <w:rsid w:val="00AD41A2"/>
    <w:rsid w:val="00AD4FC5"/>
    <w:rsid w:val="00AE1508"/>
    <w:rsid w:val="00AE451A"/>
    <w:rsid w:val="00AE5EFD"/>
    <w:rsid w:val="00AF14D4"/>
    <w:rsid w:val="00B019D2"/>
    <w:rsid w:val="00B0281B"/>
    <w:rsid w:val="00B10919"/>
    <w:rsid w:val="00B15EF1"/>
    <w:rsid w:val="00B21BF7"/>
    <w:rsid w:val="00B24015"/>
    <w:rsid w:val="00B25785"/>
    <w:rsid w:val="00B26064"/>
    <w:rsid w:val="00B27F46"/>
    <w:rsid w:val="00B36063"/>
    <w:rsid w:val="00B3628A"/>
    <w:rsid w:val="00B43D7E"/>
    <w:rsid w:val="00B5299D"/>
    <w:rsid w:val="00B53925"/>
    <w:rsid w:val="00B612C5"/>
    <w:rsid w:val="00B66951"/>
    <w:rsid w:val="00B670CC"/>
    <w:rsid w:val="00B70554"/>
    <w:rsid w:val="00B84A90"/>
    <w:rsid w:val="00B91496"/>
    <w:rsid w:val="00B933BC"/>
    <w:rsid w:val="00B94F99"/>
    <w:rsid w:val="00B96F78"/>
    <w:rsid w:val="00BA2050"/>
    <w:rsid w:val="00BA4E23"/>
    <w:rsid w:val="00BA4F19"/>
    <w:rsid w:val="00BA63B9"/>
    <w:rsid w:val="00BB6671"/>
    <w:rsid w:val="00BC07EE"/>
    <w:rsid w:val="00BC19AD"/>
    <w:rsid w:val="00BC1D46"/>
    <w:rsid w:val="00BC21B2"/>
    <w:rsid w:val="00BC5A30"/>
    <w:rsid w:val="00BD4175"/>
    <w:rsid w:val="00BF5215"/>
    <w:rsid w:val="00BF6362"/>
    <w:rsid w:val="00C051C2"/>
    <w:rsid w:val="00C1065E"/>
    <w:rsid w:val="00C12866"/>
    <w:rsid w:val="00C16F97"/>
    <w:rsid w:val="00C34B70"/>
    <w:rsid w:val="00C35045"/>
    <w:rsid w:val="00C4223E"/>
    <w:rsid w:val="00C5400D"/>
    <w:rsid w:val="00C54A8A"/>
    <w:rsid w:val="00C572EB"/>
    <w:rsid w:val="00C648F4"/>
    <w:rsid w:val="00C7428B"/>
    <w:rsid w:val="00C8462E"/>
    <w:rsid w:val="00C86CE7"/>
    <w:rsid w:val="00C87D96"/>
    <w:rsid w:val="00C904DA"/>
    <w:rsid w:val="00C931D6"/>
    <w:rsid w:val="00C943FA"/>
    <w:rsid w:val="00C97222"/>
    <w:rsid w:val="00CA2085"/>
    <w:rsid w:val="00CA67D1"/>
    <w:rsid w:val="00CA6925"/>
    <w:rsid w:val="00CB5688"/>
    <w:rsid w:val="00CB6171"/>
    <w:rsid w:val="00CC1676"/>
    <w:rsid w:val="00CC6879"/>
    <w:rsid w:val="00CD49AB"/>
    <w:rsid w:val="00CD7693"/>
    <w:rsid w:val="00CD7DFF"/>
    <w:rsid w:val="00CE0459"/>
    <w:rsid w:val="00CE05FC"/>
    <w:rsid w:val="00D06421"/>
    <w:rsid w:val="00D076CC"/>
    <w:rsid w:val="00D07A2D"/>
    <w:rsid w:val="00D07AD9"/>
    <w:rsid w:val="00D11B3E"/>
    <w:rsid w:val="00D214CB"/>
    <w:rsid w:val="00D30F10"/>
    <w:rsid w:val="00D47464"/>
    <w:rsid w:val="00D5213E"/>
    <w:rsid w:val="00D578E0"/>
    <w:rsid w:val="00D631FD"/>
    <w:rsid w:val="00D6691B"/>
    <w:rsid w:val="00D7704B"/>
    <w:rsid w:val="00D809E2"/>
    <w:rsid w:val="00D81A98"/>
    <w:rsid w:val="00D833CD"/>
    <w:rsid w:val="00D85107"/>
    <w:rsid w:val="00D900C7"/>
    <w:rsid w:val="00D91BD8"/>
    <w:rsid w:val="00D9623E"/>
    <w:rsid w:val="00DA26B2"/>
    <w:rsid w:val="00DA3108"/>
    <w:rsid w:val="00DB6F5B"/>
    <w:rsid w:val="00DC6DBC"/>
    <w:rsid w:val="00DD2F7A"/>
    <w:rsid w:val="00DD50C1"/>
    <w:rsid w:val="00DE024D"/>
    <w:rsid w:val="00DE0CE0"/>
    <w:rsid w:val="00DE2DF2"/>
    <w:rsid w:val="00DE3D2C"/>
    <w:rsid w:val="00DE4764"/>
    <w:rsid w:val="00DF3F38"/>
    <w:rsid w:val="00DF42BA"/>
    <w:rsid w:val="00E003A4"/>
    <w:rsid w:val="00E046FC"/>
    <w:rsid w:val="00E06033"/>
    <w:rsid w:val="00E21B3B"/>
    <w:rsid w:val="00E2241C"/>
    <w:rsid w:val="00E24497"/>
    <w:rsid w:val="00E3050E"/>
    <w:rsid w:val="00E3100D"/>
    <w:rsid w:val="00E3165E"/>
    <w:rsid w:val="00E321A4"/>
    <w:rsid w:val="00E339D5"/>
    <w:rsid w:val="00E347CE"/>
    <w:rsid w:val="00E34F27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32BC"/>
    <w:rsid w:val="00E539C5"/>
    <w:rsid w:val="00E571D9"/>
    <w:rsid w:val="00E6751D"/>
    <w:rsid w:val="00E708C7"/>
    <w:rsid w:val="00E71D90"/>
    <w:rsid w:val="00E7274F"/>
    <w:rsid w:val="00E7516C"/>
    <w:rsid w:val="00E81B8E"/>
    <w:rsid w:val="00E8503A"/>
    <w:rsid w:val="00E86E74"/>
    <w:rsid w:val="00E91B24"/>
    <w:rsid w:val="00E946D8"/>
    <w:rsid w:val="00EA211D"/>
    <w:rsid w:val="00EB0C2E"/>
    <w:rsid w:val="00EB4DF7"/>
    <w:rsid w:val="00EB6EEB"/>
    <w:rsid w:val="00EC4844"/>
    <w:rsid w:val="00EC5EC1"/>
    <w:rsid w:val="00EC6EF9"/>
    <w:rsid w:val="00ED5625"/>
    <w:rsid w:val="00EE0130"/>
    <w:rsid w:val="00EE0E78"/>
    <w:rsid w:val="00EE1E0C"/>
    <w:rsid w:val="00EE5DF2"/>
    <w:rsid w:val="00EF7BE1"/>
    <w:rsid w:val="00F012F9"/>
    <w:rsid w:val="00F02B0A"/>
    <w:rsid w:val="00F039F3"/>
    <w:rsid w:val="00F126D5"/>
    <w:rsid w:val="00F140C4"/>
    <w:rsid w:val="00F149A3"/>
    <w:rsid w:val="00F14A48"/>
    <w:rsid w:val="00F2059C"/>
    <w:rsid w:val="00F22F6C"/>
    <w:rsid w:val="00F30412"/>
    <w:rsid w:val="00F32A99"/>
    <w:rsid w:val="00F34EB7"/>
    <w:rsid w:val="00F3592F"/>
    <w:rsid w:val="00F378E4"/>
    <w:rsid w:val="00F41D1E"/>
    <w:rsid w:val="00F41D8F"/>
    <w:rsid w:val="00F42333"/>
    <w:rsid w:val="00F44E22"/>
    <w:rsid w:val="00F501AA"/>
    <w:rsid w:val="00F6011E"/>
    <w:rsid w:val="00F657D9"/>
    <w:rsid w:val="00F70117"/>
    <w:rsid w:val="00F70D8A"/>
    <w:rsid w:val="00F71A1E"/>
    <w:rsid w:val="00F73250"/>
    <w:rsid w:val="00F737DD"/>
    <w:rsid w:val="00F738CB"/>
    <w:rsid w:val="00F7671F"/>
    <w:rsid w:val="00F76CDD"/>
    <w:rsid w:val="00F81505"/>
    <w:rsid w:val="00F850E6"/>
    <w:rsid w:val="00F95028"/>
    <w:rsid w:val="00F95A69"/>
    <w:rsid w:val="00F95E27"/>
    <w:rsid w:val="00F96D65"/>
    <w:rsid w:val="00FA2756"/>
    <w:rsid w:val="00FA6011"/>
    <w:rsid w:val="00FB247F"/>
    <w:rsid w:val="00FB2D23"/>
    <w:rsid w:val="00FB33B4"/>
    <w:rsid w:val="00FB3DE0"/>
    <w:rsid w:val="00FB7F63"/>
    <w:rsid w:val="00FD0C50"/>
    <w:rsid w:val="00FD0D2D"/>
    <w:rsid w:val="00FD1021"/>
    <w:rsid w:val="00FD1DD2"/>
    <w:rsid w:val="00FD59DF"/>
    <w:rsid w:val="00FD715A"/>
    <w:rsid w:val="00FE03C3"/>
    <w:rsid w:val="00FE1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4753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21DCE"/>
    <w:pPr>
      <w:widowControl w:val="0"/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3">
    <w:name w:val="header"/>
    <w:basedOn w:val="a"/>
    <w:link w:val="a4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4">
    <w:name w:val="頁首 字元"/>
    <w:link w:val="a3"/>
    <w:locked/>
    <w:rsid w:val="0073163A"/>
    <w:rPr>
      <w:rFonts w:eastAsia="新細明體"/>
      <w:kern w:val="2"/>
      <w:lang w:val="en-US" w:eastAsia="zh-TW" w:bidi="ar-SA"/>
    </w:rPr>
  </w:style>
  <w:style w:type="paragraph" w:styleId="a5">
    <w:name w:val="foot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尾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styleId="a7">
    <w:name w:val="page number"/>
    <w:basedOn w:val="a0"/>
    <w:rsid w:val="00970A23"/>
  </w:style>
  <w:style w:type="paragraph" w:customStyle="1" w:styleId="a8">
    <w:name w:val="●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●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9">
    <w:name w:val="footnote text"/>
    <w:basedOn w:val="a"/>
    <w:link w:val="aa"/>
    <w:semiHidden/>
    <w:rsid w:val="000C342A"/>
    <w:pPr>
      <w:jc w:val="left"/>
    </w:pPr>
    <w:rPr>
      <w:sz w:val="20"/>
      <w:szCs w:val="20"/>
    </w:rPr>
  </w:style>
  <w:style w:type="character" w:customStyle="1" w:styleId="aa">
    <w:name w:val="註腳文字 字元"/>
    <w:link w:val="a9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b">
    <w:name w:val="footnote reference"/>
    <w:semiHidden/>
    <w:rsid w:val="000C342A"/>
    <w:rPr>
      <w:rFonts w:cs="Times New Roman"/>
      <w:vertAlign w:val="superscript"/>
    </w:rPr>
  </w:style>
  <w:style w:type="character" w:styleId="ac">
    <w:name w:val="annotation reference"/>
    <w:semiHidden/>
    <w:rsid w:val="007E5CBC"/>
    <w:rPr>
      <w:sz w:val="18"/>
      <w:szCs w:val="18"/>
    </w:rPr>
  </w:style>
  <w:style w:type="paragraph" w:styleId="ad">
    <w:name w:val="annotation text"/>
    <w:basedOn w:val="a"/>
    <w:semiHidden/>
    <w:rsid w:val="007E5CBC"/>
    <w:pPr>
      <w:jc w:val="left"/>
    </w:pPr>
  </w:style>
  <w:style w:type="paragraph" w:styleId="ae">
    <w:name w:val="annotation subject"/>
    <w:basedOn w:val="ad"/>
    <w:next w:val="ad"/>
    <w:semiHidden/>
    <w:rsid w:val="007E5CBC"/>
    <w:rPr>
      <w:b/>
      <w:bCs/>
    </w:rPr>
  </w:style>
  <w:style w:type="paragraph" w:styleId="af">
    <w:name w:val="Balloon Text"/>
    <w:basedOn w:val="a"/>
    <w:link w:val="af0"/>
    <w:semiHidden/>
    <w:rsid w:val="007E5CBC"/>
    <w:rPr>
      <w:rFonts w:ascii="Arial" w:hAnsi="Arial"/>
      <w:sz w:val="18"/>
      <w:szCs w:val="18"/>
    </w:rPr>
  </w:style>
  <w:style w:type="character" w:customStyle="1" w:styleId="af0">
    <w:name w:val="註解方塊文字 字元"/>
    <w:link w:val="af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1">
    <w:name w:val="endnote text"/>
    <w:basedOn w:val="a"/>
    <w:link w:val="af2"/>
    <w:semiHidden/>
    <w:rsid w:val="0073163A"/>
    <w:pPr>
      <w:jc w:val="left"/>
    </w:pPr>
    <w:rPr>
      <w:szCs w:val="22"/>
    </w:rPr>
  </w:style>
  <w:style w:type="character" w:customStyle="1" w:styleId="af2">
    <w:name w:val="章節附註文字 字元"/>
    <w:link w:val="af1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3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Emphasis"/>
    <w:uiPriority w:val="20"/>
    <w:qFormat/>
    <w:rsid w:val="00156AB3"/>
    <w:rPr>
      <w:i/>
      <w:iCs/>
    </w:rPr>
  </w:style>
  <w:style w:type="paragraph" w:customStyle="1" w:styleId="af5">
    <w:name w:val="選擇"/>
    <w:basedOn w:val="a"/>
    <w:rsid w:val="002F5BEF"/>
    <w:pPr>
      <w:overflowPunct w:val="0"/>
      <w:spacing w:beforeLines="100" w:before="100" w:line="276" w:lineRule="auto"/>
      <w:ind w:left="150" w:hangingChars="150" w:hanging="150"/>
    </w:pPr>
    <w:rPr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2F5BEF"/>
    <w:pPr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2F5BEF"/>
    <w:rPr>
      <w:rFonts w:ascii="新細明體" w:eastAsia="細明體_HKSCS" w:hAnsi="新細明體"/>
      <w:kern w:val="2"/>
      <w:sz w:val="23"/>
    </w:rPr>
  </w:style>
  <w:style w:type="paragraph" w:styleId="af6">
    <w:name w:val="List Paragraph"/>
    <w:basedOn w:val="a"/>
    <w:uiPriority w:val="34"/>
    <w:qFormat/>
    <w:rsid w:val="002F5BEF"/>
    <w:pPr>
      <w:jc w:val="left"/>
    </w:pPr>
    <w:rPr>
      <w:rFonts w:asciiTheme="minorHAnsi" w:eastAsiaTheme="minorEastAsia" w:hAnsiTheme="minorHAnsi" w:cstheme="minorBidi"/>
      <w:kern w:val="0"/>
      <w:szCs w:val="22"/>
      <w:lang w:eastAsia="en-US"/>
    </w:rPr>
  </w:style>
  <w:style w:type="table" w:customStyle="1" w:styleId="11">
    <w:name w:val="表格格線1"/>
    <w:basedOn w:val="a1"/>
    <w:next w:val="af3"/>
    <w:uiPriority w:val="59"/>
    <w:rsid w:val="002F5BE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●解析"/>
    <w:basedOn w:val="a"/>
    <w:link w:val="af8"/>
    <w:rsid w:val="00A21DCE"/>
    <w:pPr>
      <w:widowControl/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f8">
    <w:name w:val="●解析 字元"/>
    <w:link w:val="af7"/>
    <w:rsid w:val="00A21DCE"/>
    <w:rPr>
      <w:color w:val="FF0000"/>
      <w:kern w:val="2"/>
      <w:sz w:val="22"/>
      <w:szCs w:val="24"/>
    </w:rPr>
  </w:style>
  <w:style w:type="paragraph" w:customStyle="1" w:styleId="af9">
    <w:name w:val="●說明"/>
    <w:basedOn w:val="a"/>
    <w:rsid w:val="00A21DCE"/>
    <w:pPr>
      <w:widowControl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fa">
    <w:name w:val="●選填題 字元"/>
    <w:link w:val="afb"/>
    <w:rsid w:val="00A21DCE"/>
    <w:rPr>
      <w:kern w:val="2"/>
      <w:sz w:val="22"/>
      <w:szCs w:val="24"/>
    </w:rPr>
  </w:style>
  <w:style w:type="paragraph" w:customStyle="1" w:styleId="afb">
    <w:name w:val="●選填題"/>
    <w:basedOn w:val="a"/>
    <w:link w:val="afa"/>
    <w:rsid w:val="00A21DCE"/>
    <w:pPr>
      <w:widowControl/>
      <w:tabs>
        <w:tab w:val="left" w:pos="362"/>
      </w:tabs>
      <w:ind w:left="150" w:hangingChars="150" w:hanging="150"/>
    </w:pPr>
  </w:style>
  <w:style w:type="paragraph" w:customStyle="1" w:styleId="-">
    <w:name w:val="●選填題-選項"/>
    <w:basedOn w:val="afb"/>
    <w:qFormat/>
    <w:rsid w:val="00A21DCE"/>
    <w:pPr>
      <w:ind w:leftChars="150" w:left="290" w:hangingChars="140" w:hanging="140"/>
    </w:pPr>
  </w:style>
  <w:style w:type="paragraph" w:customStyle="1" w:styleId="-A">
    <w:name w:val="●解析-(A)"/>
    <w:basedOn w:val="af7"/>
    <w:qFormat/>
    <w:rsid w:val="00A21DCE"/>
    <w:pPr>
      <w:ind w:left="790" w:hangingChars="640" w:hanging="6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21DCE"/>
    <w:pPr>
      <w:widowControl w:val="0"/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3">
    <w:name w:val="header"/>
    <w:basedOn w:val="a"/>
    <w:link w:val="a4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4">
    <w:name w:val="頁首 字元"/>
    <w:link w:val="a3"/>
    <w:locked/>
    <w:rsid w:val="0073163A"/>
    <w:rPr>
      <w:rFonts w:eastAsia="新細明體"/>
      <w:kern w:val="2"/>
      <w:lang w:val="en-US" w:eastAsia="zh-TW" w:bidi="ar-SA"/>
    </w:rPr>
  </w:style>
  <w:style w:type="paragraph" w:styleId="a5">
    <w:name w:val="foot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尾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styleId="a7">
    <w:name w:val="page number"/>
    <w:basedOn w:val="a0"/>
    <w:rsid w:val="00970A23"/>
  </w:style>
  <w:style w:type="paragraph" w:customStyle="1" w:styleId="a8">
    <w:name w:val="●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●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9">
    <w:name w:val="footnote text"/>
    <w:basedOn w:val="a"/>
    <w:link w:val="aa"/>
    <w:semiHidden/>
    <w:rsid w:val="000C342A"/>
    <w:pPr>
      <w:jc w:val="left"/>
    </w:pPr>
    <w:rPr>
      <w:sz w:val="20"/>
      <w:szCs w:val="20"/>
    </w:rPr>
  </w:style>
  <w:style w:type="character" w:customStyle="1" w:styleId="aa">
    <w:name w:val="註腳文字 字元"/>
    <w:link w:val="a9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b">
    <w:name w:val="footnote reference"/>
    <w:semiHidden/>
    <w:rsid w:val="000C342A"/>
    <w:rPr>
      <w:rFonts w:cs="Times New Roman"/>
      <w:vertAlign w:val="superscript"/>
    </w:rPr>
  </w:style>
  <w:style w:type="character" w:styleId="ac">
    <w:name w:val="annotation reference"/>
    <w:semiHidden/>
    <w:rsid w:val="007E5CBC"/>
    <w:rPr>
      <w:sz w:val="18"/>
      <w:szCs w:val="18"/>
    </w:rPr>
  </w:style>
  <w:style w:type="paragraph" w:styleId="ad">
    <w:name w:val="annotation text"/>
    <w:basedOn w:val="a"/>
    <w:semiHidden/>
    <w:rsid w:val="007E5CBC"/>
    <w:pPr>
      <w:jc w:val="left"/>
    </w:pPr>
  </w:style>
  <w:style w:type="paragraph" w:styleId="ae">
    <w:name w:val="annotation subject"/>
    <w:basedOn w:val="ad"/>
    <w:next w:val="ad"/>
    <w:semiHidden/>
    <w:rsid w:val="007E5CBC"/>
    <w:rPr>
      <w:b/>
      <w:bCs/>
    </w:rPr>
  </w:style>
  <w:style w:type="paragraph" w:styleId="af">
    <w:name w:val="Balloon Text"/>
    <w:basedOn w:val="a"/>
    <w:link w:val="af0"/>
    <w:semiHidden/>
    <w:rsid w:val="007E5CBC"/>
    <w:rPr>
      <w:rFonts w:ascii="Arial" w:hAnsi="Arial"/>
      <w:sz w:val="18"/>
      <w:szCs w:val="18"/>
    </w:rPr>
  </w:style>
  <w:style w:type="character" w:customStyle="1" w:styleId="af0">
    <w:name w:val="註解方塊文字 字元"/>
    <w:link w:val="af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1">
    <w:name w:val="endnote text"/>
    <w:basedOn w:val="a"/>
    <w:link w:val="af2"/>
    <w:semiHidden/>
    <w:rsid w:val="0073163A"/>
    <w:pPr>
      <w:jc w:val="left"/>
    </w:pPr>
    <w:rPr>
      <w:szCs w:val="22"/>
    </w:rPr>
  </w:style>
  <w:style w:type="character" w:customStyle="1" w:styleId="af2">
    <w:name w:val="章節附註文字 字元"/>
    <w:link w:val="af1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3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Emphasis"/>
    <w:uiPriority w:val="20"/>
    <w:qFormat/>
    <w:rsid w:val="00156AB3"/>
    <w:rPr>
      <w:i/>
      <w:iCs/>
    </w:rPr>
  </w:style>
  <w:style w:type="paragraph" w:customStyle="1" w:styleId="af5">
    <w:name w:val="選擇"/>
    <w:basedOn w:val="a"/>
    <w:rsid w:val="002F5BEF"/>
    <w:pPr>
      <w:overflowPunct w:val="0"/>
      <w:spacing w:beforeLines="100" w:before="100" w:line="276" w:lineRule="auto"/>
      <w:ind w:left="150" w:hangingChars="150" w:hanging="150"/>
    </w:pPr>
    <w:rPr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2F5BEF"/>
    <w:pPr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2F5BEF"/>
    <w:rPr>
      <w:rFonts w:ascii="新細明體" w:eastAsia="細明體_HKSCS" w:hAnsi="新細明體"/>
      <w:kern w:val="2"/>
      <w:sz w:val="23"/>
    </w:rPr>
  </w:style>
  <w:style w:type="paragraph" w:styleId="af6">
    <w:name w:val="List Paragraph"/>
    <w:basedOn w:val="a"/>
    <w:uiPriority w:val="34"/>
    <w:qFormat/>
    <w:rsid w:val="002F5BEF"/>
    <w:pPr>
      <w:jc w:val="left"/>
    </w:pPr>
    <w:rPr>
      <w:rFonts w:asciiTheme="minorHAnsi" w:eastAsiaTheme="minorEastAsia" w:hAnsiTheme="minorHAnsi" w:cstheme="minorBidi"/>
      <w:kern w:val="0"/>
      <w:szCs w:val="22"/>
      <w:lang w:eastAsia="en-US"/>
    </w:rPr>
  </w:style>
  <w:style w:type="table" w:customStyle="1" w:styleId="11">
    <w:name w:val="表格格線1"/>
    <w:basedOn w:val="a1"/>
    <w:next w:val="af3"/>
    <w:uiPriority w:val="59"/>
    <w:rsid w:val="002F5BE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●解析"/>
    <w:basedOn w:val="a"/>
    <w:link w:val="af8"/>
    <w:rsid w:val="00A21DCE"/>
    <w:pPr>
      <w:widowControl/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f8">
    <w:name w:val="●解析 字元"/>
    <w:link w:val="af7"/>
    <w:rsid w:val="00A21DCE"/>
    <w:rPr>
      <w:color w:val="FF0000"/>
      <w:kern w:val="2"/>
      <w:sz w:val="22"/>
      <w:szCs w:val="24"/>
    </w:rPr>
  </w:style>
  <w:style w:type="paragraph" w:customStyle="1" w:styleId="af9">
    <w:name w:val="●說明"/>
    <w:basedOn w:val="a"/>
    <w:rsid w:val="00A21DCE"/>
    <w:pPr>
      <w:widowControl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fa">
    <w:name w:val="●選填題 字元"/>
    <w:link w:val="afb"/>
    <w:rsid w:val="00A21DCE"/>
    <w:rPr>
      <w:kern w:val="2"/>
      <w:sz w:val="22"/>
      <w:szCs w:val="24"/>
    </w:rPr>
  </w:style>
  <w:style w:type="paragraph" w:customStyle="1" w:styleId="afb">
    <w:name w:val="●選填題"/>
    <w:basedOn w:val="a"/>
    <w:link w:val="afa"/>
    <w:rsid w:val="00A21DCE"/>
    <w:pPr>
      <w:widowControl/>
      <w:tabs>
        <w:tab w:val="left" w:pos="362"/>
      </w:tabs>
      <w:ind w:left="150" w:hangingChars="150" w:hanging="150"/>
    </w:pPr>
  </w:style>
  <w:style w:type="paragraph" w:customStyle="1" w:styleId="-">
    <w:name w:val="●選填題-選項"/>
    <w:basedOn w:val="afb"/>
    <w:qFormat/>
    <w:rsid w:val="00A21DCE"/>
    <w:pPr>
      <w:ind w:leftChars="150" w:left="290" w:hangingChars="140" w:hanging="140"/>
    </w:pPr>
  </w:style>
  <w:style w:type="paragraph" w:customStyle="1" w:styleId="-A">
    <w:name w:val="●解析-(A)"/>
    <w:basedOn w:val="af7"/>
    <w:qFormat/>
    <w:rsid w:val="00A21DCE"/>
    <w:pPr>
      <w:ind w:left="790" w:hangingChars="640" w:hanging="6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49.bin"/><Relationship Id="rId21" Type="http://schemas.openxmlformats.org/officeDocument/2006/relationships/image" Target="media/image5.wmf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7.bin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7.wmf"/><Relationship Id="rId138" Type="http://schemas.openxmlformats.org/officeDocument/2006/relationships/image" Target="media/image70.wmf"/><Relationship Id="rId154" Type="http://schemas.openxmlformats.org/officeDocument/2006/relationships/image" Target="media/image79.wmf"/><Relationship Id="rId159" Type="http://schemas.openxmlformats.org/officeDocument/2006/relationships/oleObject" Target="embeddings/oleObject67.bin"/><Relationship Id="rId175" Type="http://schemas.openxmlformats.org/officeDocument/2006/relationships/image" Target="media/image91.wmf"/><Relationship Id="rId170" Type="http://schemas.openxmlformats.org/officeDocument/2006/relationships/oleObject" Target="embeddings/oleObject71.bin"/><Relationship Id="rId191" Type="http://schemas.openxmlformats.org/officeDocument/2006/relationships/footer" Target="footer5.xml"/><Relationship Id="rId16" Type="http://schemas.openxmlformats.org/officeDocument/2006/relationships/footer" Target="footer2.xml"/><Relationship Id="rId107" Type="http://schemas.openxmlformats.org/officeDocument/2006/relationships/image" Target="media/image52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28" Type="http://schemas.openxmlformats.org/officeDocument/2006/relationships/image" Target="media/image63.wmf"/><Relationship Id="rId144" Type="http://schemas.openxmlformats.org/officeDocument/2006/relationships/image" Target="media/image73.wmf"/><Relationship Id="rId149" Type="http://schemas.openxmlformats.org/officeDocument/2006/relationships/image" Target="media/image76.wmf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5.wmf"/><Relationship Id="rId160" Type="http://schemas.openxmlformats.org/officeDocument/2006/relationships/image" Target="media/image82.wmf"/><Relationship Id="rId165" Type="http://schemas.openxmlformats.org/officeDocument/2006/relationships/oleObject" Target="embeddings/oleObject69.bin"/><Relationship Id="rId181" Type="http://schemas.openxmlformats.org/officeDocument/2006/relationships/image" Target="media/image94.wmf"/><Relationship Id="rId186" Type="http://schemas.openxmlformats.org/officeDocument/2006/relationships/header" Target="header1.xml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1.wmf"/><Relationship Id="rId113" Type="http://schemas.openxmlformats.org/officeDocument/2006/relationships/image" Target="media/image55.wmf"/><Relationship Id="rId118" Type="http://schemas.openxmlformats.org/officeDocument/2006/relationships/image" Target="media/image58.wmf"/><Relationship Id="rId134" Type="http://schemas.openxmlformats.org/officeDocument/2006/relationships/oleObject" Target="embeddings/oleObject56.bin"/><Relationship Id="rId139" Type="http://schemas.openxmlformats.org/officeDocument/2006/relationships/oleObject" Target="embeddings/oleObject5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3.bin"/><Relationship Id="rId155" Type="http://schemas.openxmlformats.org/officeDocument/2006/relationships/oleObject" Target="embeddings/oleObject65.bin"/><Relationship Id="rId171" Type="http://schemas.openxmlformats.org/officeDocument/2006/relationships/image" Target="media/image89.wmf"/><Relationship Id="rId176" Type="http://schemas.openxmlformats.org/officeDocument/2006/relationships/oleObject" Target="embeddings/oleObject74.bin"/><Relationship Id="rId192" Type="http://schemas.openxmlformats.org/officeDocument/2006/relationships/fontTable" Target="fontTable.xml"/><Relationship Id="rId12" Type="http://schemas.openxmlformats.org/officeDocument/2006/relationships/image" Target="media/image22.wmf"/><Relationship Id="rId17" Type="http://schemas.openxmlformats.org/officeDocument/2006/relationships/image" Target="media/image3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59" Type="http://schemas.openxmlformats.org/officeDocument/2006/relationships/image" Target="media/image26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5.bin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1.bin"/><Relationship Id="rId161" Type="http://schemas.openxmlformats.org/officeDocument/2006/relationships/oleObject" Target="embeddings/oleObject68.bin"/><Relationship Id="rId166" Type="http://schemas.openxmlformats.org/officeDocument/2006/relationships/image" Target="media/image86.wmf"/><Relationship Id="rId182" Type="http://schemas.openxmlformats.org/officeDocument/2006/relationships/oleObject" Target="embeddings/oleObject77.bin"/><Relationship Id="rId187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49" Type="http://schemas.openxmlformats.org/officeDocument/2006/relationships/image" Target="media/image20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0.bin"/><Relationship Id="rId44" Type="http://schemas.openxmlformats.org/officeDocument/2006/relationships/image" Target="media/image17.wmf"/><Relationship Id="rId60" Type="http://schemas.openxmlformats.org/officeDocument/2006/relationships/oleObject" Target="embeddings/oleObject23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0.tiff"/><Relationship Id="rId130" Type="http://schemas.openxmlformats.org/officeDocument/2006/relationships/image" Target="media/image65.wmf"/><Relationship Id="rId135" Type="http://schemas.openxmlformats.org/officeDocument/2006/relationships/image" Target="media/image68.wmf"/><Relationship Id="rId151" Type="http://schemas.openxmlformats.org/officeDocument/2006/relationships/image" Target="media/image77.wmf"/><Relationship Id="rId156" Type="http://schemas.openxmlformats.org/officeDocument/2006/relationships/image" Target="media/image80.wmf"/><Relationship Id="rId177" Type="http://schemas.openxmlformats.org/officeDocument/2006/relationships/image" Target="media/image92.wmf"/><Relationship Id="rId172" Type="http://schemas.openxmlformats.org/officeDocument/2006/relationships/oleObject" Target="embeddings/oleObject72.bin"/><Relationship Id="rId193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3.wmf"/><Relationship Id="rId34" Type="http://schemas.openxmlformats.org/officeDocument/2006/relationships/image" Target="media/image12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59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0.bin"/><Relationship Id="rId188" Type="http://schemas.openxmlformats.org/officeDocument/2006/relationships/footer" Target="footer3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83.wmf"/><Relationship Id="rId183" Type="http://schemas.openxmlformats.org/officeDocument/2006/relationships/image" Target="media/image95.wmf"/><Relationship Id="rId2" Type="http://schemas.openxmlformats.org/officeDocument/2006/relationships/numbering" Target="numbering.xml"/><Relationship Id="rId29" Type="http://schemas.openxmlformats.org/officeDocument/2006/relationships/image" Target="media/image9.tiff"/><Relationship Id="rId24" Type="http://schemas.openxmlformats.org/officeDocument/2006/relationships/oleObject" Target="embeddings/oleObject6.bin"/><Relationship Id="rId40" Type="http://schemas.openxmlformats.org/officeDocument/2006/relationships/image" Target="media/image15.wmf"/><Relationship Id="rId45" Type="http://schemas.openxmlformats.org/officeDocument/2006/relationships/image" Target="media/image18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8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5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64.bin"/><Relationship Id="rId173" Type="http://schemas.openxmlformats.org/officeDocument/2006/relationships/image" Target="media/image90.wmf"/><Relationship Id="rId19" Type="http://schemas.openxmlformats.org/officeDocument/2006/relationships/image" Target="media/image4.wmf"/><Relationship Id="rId14" Type="http://schemas.openxmlformats.org/officeDocument/2006/relationships/image" Target="media/image2.jpeg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5.wmf"/><Relationship Id="rId168" Type="http://schemas.openxmlformats.org/officeDocument/2006/relationships/image" Target="media/image87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2.wmf"/><Relationship Id="rId163" Type="http://schemas.openxmlformats.org/officeDocument/2006/relationships/image" Target="media/image84.wmf"/><Relationship Id="rId184" Type="http://schemas.openxmlformats.org/officeDocument/2006/relationships/oleObject" Target="embeddings/oleObject78.bin"/><Relationship Id="rId189" Type="http://schemas.openxmlformats.org/officeDocument/2006/relationships/footer" Target="footer4.xml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0.wmf"/><Relationship Id="rId116" Type="http://schemas.openxmlformats.org/officeDocument/2006/relationships/image" Target="media/image57.wmf"/><Relationship Id="rId137" Type="http://schemas.openxmlformats.org/officeDocument/2006/relationships/image" Target="media/image69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3.bin"/><Relationship Id="rId179" Type="http://schemas.openxmlformats.org/officeDocument/2006/relationships/image" Target="media/image93.wmf"/><Relationship Id="rId190" Type="http://schemas.openxmlformats.org/officeDocument/2006/relationships/header" Target="header3.xml"/><Relationship Id="rId15" Type="http://schemas.openxmlformats.org/officeDocument/2006/relationships/footer" Target="footer1.xml"/><Relationship Id="rId36" Type="http://schemas.openxmlformats.org/officeDocument/2006/relationships/image" Target="media/image13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94" Type="http://schemas.openxmlformats.org/officeDocument/2006/relationships/oleObject" Target="embeddings/oleObject39.bin"/><Relationship Id="rId99" Type="http://schemas.openxmlformats.org/officeDocument/2006/relationships/image" Target="media/image47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0.bin"/><Relationship Id="rId148" Type="http://schemas.openxmlformats.org/officeDocument/2006/relationships/oleObject" Target="embeddings/oleObject62.bin"/><Relationship Id="rId164" Type="http://schemas.openxmlformats.org/officeDocument/2006/relationships/image" Target="media/image85.wmf"/><Relationship Id="rId169" Type="http://schemas.openxmlformats.org/officeDocument/2006/relationships/image" Target="media/image88.wmf"/><Relationship Id="rId185" Type="http://schemas.openxmlformats.org/officeDocument/2006/relationships/image" Target="media/image9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76.bin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05F7F1-EE21-4061-ABA3-F4D6482CAD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7</TotalTime>
  <Pages>10</Pages>
  <Words>6209</Words>
  <Characters>3134</Characters>
  <Application>Microsoft Office Word</Application>
  <DocSecurity>0</DocSecurity>
  <Lines>26</Lines>
  <Paragraphs>18</Paragraphs>
  <ScaleCrop>false</ScaleCrop>
  <Company>CMT</Company>
  <LinksUpToDate>false</LinksUpToDate>
  <CharactersWithSpaces>9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70</cp:lastModifiedBy>
  <cp:revision>160</cp:revision>
  <cp:lastPrinted>2025-02-03T05:50:00Z</cp:lastPrinted>
  <dcterms:created xsi:type="dcterms:W3CDTF">2022-08-08T04:15:00Z</dcterms:created>
  <dcterms:modified xsi:type="dcterms:W3CDTF">2025-02-26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